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EFF33C7" w14:textId="77777777" w:rsidR="00213B66" w:rsidRDefault="00213B66" w:rsidP="00213B66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Критерии оценивания вариант №1</w:t>
      </w:r>
    </w:p>
    <w:p w14:paraId="6F721203" w14:textId="77777777" w:rsidR="00213B66" w:rsidRDefault="00213B66" w:rsidP="00213B66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kern w:val="0"/>
          <w:sz w:val="20"/>
          <w:szCs w:val="20"/>
        </w:rPr>
      </w:pPr>
    </w:p>
    <w:p w14:paraId="0629EA30" w14:textId="77777777" w:rsidR="00213B66" w:rsidRPr="00361246" w:rsidRDefault="00213B66" w:rsidP="00361246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kern w:val="0"/>
        </w:rPr>
      </w:pPr>
      <w:r w:rsidRPr="00361246">
        <w:rPr>
          <w:rFonts w:ascii="Times New Roman" w:hAnsi="Times New Roman" w:cs="Times New Roman"/>
          <w:color w:val="000000"/>
          <w:kern w:val="0"/>
        </w:rPr>
        <w:t>Правильное выполнение каждого из заданий 1–4, 7, 8, 11–13, 16, 19 и 20 оценивается 1 баллом. Задание считается выполненным верно, если ответ записан в той форме, которая указана в инструкции по выполнению задания, и полностью совпадает с эталоном ответа. В ответе на задание 20 порядок записи символов значения не имеет.</w:t>
      </w:r>
    </w:p>
    <w:p w14:paraId="1109F8E6" w14:textId="77777777" w:rsidR="00213B66" w:rsidRPr="00361246" w:rsidRDefault="00213B66" w:rsidP="00361246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kern w:val="0"/>
        </w:rPr>
      </w:pPr>
      <w:r w:rsidRPr="00361246">
        <w:rPr>
          <w:rFonts w:ascii="Times New Roman" w:hAnsi="Times New Roman" w:cs="Times New Roman"/>
          <w:color w:val="000000"/>
          <w:kern w:val="0"/>
        </w:rPr>
        <w:t xml:space="preserve">Правильное выполнение каждого из заданий 6, 10, 15 и 17 оценивается 2 баллами. Задание считается выполненным верно, если ответ записан в той форме, которая указана в инструкции по выполнению задания, и полностью совпадает с эталоном ответа: </w:t>
      </w:r>
      <w:proofErr w:type="spellStart"/>
      <w:r w:rsidRPr="00361246">
        <w:rPr>
          <w:rFonts w:ascii="Times New Roman" w:hAnsi="Times New Roman" w:cs="Times New Roman"/>
          <w:color w:val="000000"/>
          <w:kern w:val="0"/>
        </w:rPr>
        <w:t>каждыи</w:t>
      </w:r>
      <w:proofErr w:type="spellEnd"/>
      <w:r w:rsidRPr="00361246">
        <w:rPr>
          <w:rFonts w:ascii="Times New Roman" w:hAnsi="Times New Roman" w:cs="Times New Roman"/>
          <w:color w:val="000000"/>
          <w:kern w:val="0"/>
        </w:rPr>
        <w:t xml:space="preserve">̆ символ в ответе стоит на </w:t>
      </w:r>
      <w:proofErr w:type="spellStart"/>
      <w:r w:rsidRPr="00361246">
        <w:rPr>
          <w:rFonts w:ascii="Times New Roman" w:hAnsi="Times New Roman" w:cs="Times New Roman"/>
          <w:color w:val="000000"/>
          <w:kern w:val="0"/>
        </w:rPr>
        <w:t>своём</w:t>
      </w:r>
      <w:proofErr w:type="spellEnd"/>
      <w:r w:rsidRPr="00361246">
        <w:rPr>
          <w:rFonts w:ascii="Times New Roman" w:hAnsi="Times New Roman" w:cs="Times New Roman"/>
          <w:color w:val="000000"/>
          <w:kern w:val="0"/>
        </w:rPr>
        <w:t xml:space="preserve"> месте,</w:t>
      </w:r>
    </w:p>
    <w:p w14:paraId="469E51A4" w14:textId="77777777" w:rsidR="00213B66" w:rsidRPr="00361246" w:rsidRDefault="00213B66" w:rsidP="00361246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kern w:val="0"/>
        </w:rPr>
      </w:pPr>
      <w:r w:rsidRPr="00361246">
        <w:rPr>
          <w:rFonts w:ascii="Times New Roman" w:hAnsi="Times New Roman" w:cs="Times New Roman"/>
          <w:color w:val="000000"/>
          <w:kern w:val="0"/>
        </w:rPr>
        <w:t xml:space="preserve">лишние символы в ответе отсутствуют. Выставляется 1 балл, если на </w:t>
      </w:r>
      <w:proofErr w:type="spellStart"/>
      <w:r w:rsidRPr="00361246">
        <w:rPr>
          <w:rFonts w:ascii="Times New Roman" w:hAnsi="Times New Roman" w:cs="Times New Roman"/>
          <w:color w:val="000000"/>
          <w:kern w:val="0"/>
        </w:rPr>
        <w:t>любои</w:t>
      </w:r>
      <w:proofErr w:type="spellEnd"/>
      <w:r w:rsidRPr="00361246">
        <w:rPr>
          <w:rFonts w:ascii="Times New Roman" w:hAnsi="Times New Roman" w:cs="Times New Roman"/>
          <w:color w:val="000000"/>
          <w:kern w:val="0"/>
        </w:rPr>
        <w:t xml:space="preserve">̆ </w:t>
      </w:r>
      <w:proofErr w:type="spellStart"/>
      <w:r w:rsidRPr="00361246">
        <w:rPr>
          <w:rFonts w:ascii="Times New Roman" w:hAnsi="Times New Roman" w:cs="Times New Roman"/>
          <w:color w:val="000000"/>
          <w:kern w:val="0"/>
        </w:rPr>
        <w:t>однои</w:t>
      </w:r>
      <w:proofErr w:type="spellEnd"/>
      <w:r w:rsidRPr="00361246">
        <w:rPr>
          <w:rFonts w:ascii="Times New Roman" w:hAnsi="Times New Roman" w:cs="Times New Roman"/>
          <w:color w:val="000000"/>
          <w:kern w:val="0"/>
        </w:rPr>
        <w:t xml:space="preserve">̆ позиции ответа записан не тот символ, </w:t>
      </w:r>
      <w:proofErr w:type="spellStart"/>
      <w:r w:rsidRPr="00361246">
        <w:rPr>
          <w:rFonts w:ascii="Times New Roman" w:hAnsi="Times New Roman" w:cs="Times New Roman"/>
          <w:color w:val="000000"/>
          <w:kern w:val="0"/>
        </w:rPr>
        <w:t>которыи</w:t>
      </w:r>
      <w:proofErr w:type="spellEnd"/>
      <w:r w:rsidRPr="00361246">
        <w:rPr>
          <w:rFonts w:ascii="Times New Roman" w:hAnsi="Times New Roman" w:cs="Times New Roman"/>
          <w:color w:val="000000"/>
          <w:kern w:val="0"/>
        </w:rPr>
        <w:t>̆ представлен в эталоне ответа. Во всех других случаях выставляется 0 баллов. Если количество символов в ответе больше требуемого, выставляется 0 баллов вне зависимости от того, были ли указаны все необходимые символы.</w:t>
      </w:r>
    </w:p>
    <w:p w14:paraId="42AEE25C" w14:textId="59BB9D28" w:rsidR="00213B66" w:rsidRPr="00361246" w:rsidRDefault="00213B66" w:rsidP="00361246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kern w:val="0"/>
        </w:rPr>
      </w:pPr>
      <w:r w:rsidRPr="00361246">
        <w:rPr>
          <w:rFonts w:ascii="Times New Roman" w:hAnsi="Times New Roman" w:cs="Times New Roman"/>
          <w:color w:val="000000"/>
          <w:kern w:val="0"/>
        </w:rPr>
        <w:t xml:space="preserve">В заданиях на </w:t>
      </w:r>
      <w:proofErr w:type="spellStart"/>
      <w:r w:rsidRPr="00361246">
        <w:rPr>
          <w:rFonts w:ascii="Times New Roman" w:hAnsi="Times New Roman" w:cs="Times New Roman"/>
          <w:color w:val="000000"/>
          <w:kern w:val="0"/>
        </w:rPr>
        <w:t>множественныи</w:t>
      </w:r>
      <w:proofErr w:type="spellEnd"/>
      <w:r w:rsidRPr="00361246">
        <w:rPr>
          <w:rFonts w:ascii="Times New Roman" w:hAnsi="Times New Roman" w:cs="Times New Roman"/>
          <w:color w:val="000000"/>
          <w:kern w:val="0"/>
        </w:rPr>
        <w:t>̆ выбор 5, 9, 14 и 18 предполагается два или три верных ответа. Правильное выполнение каждого из заданий 5, 9, 14 и 18 оценивается 2 баллами. Задание считается выполненным верно, если ответ записан в той форме, которая указана в инструкции по выполнению задания, каждый̆ символ присутствует в ответе, в ответе отсутствуют лишние символы. Порядок записи символов в ответе значения не имеет.</w:t>
      </w:r>
    </w:p>
    <w:p w14:paraId="4A2EBED6" w14:textId="77777777" w:rsidR="00213B66" w:rsidRPr="00361246" w:rsidRDefault="00213B66" w:rsidP="00361246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kern w:val="0"/>
        </w:rPr>
      </w:pPr>
      <w:r w:rsidRPr="00361246">
        <w:rPr>
          <w:rFonts w:ascii="Times New Roman" w:hAnsi="Times New Roman" w:cs="Times New Roman"/>
          <w:color w:val="000000"/>
          <w:kern w:val="0"/>
        </w:rPr>
        <w:t xml:space="preserve">Выставляется 1 балл, если только один из символов, указанных </w:t>
      </w:r>
      <w:proofErr w:type="gramStart"/>
      <w:r w:rsidRPr="00361246">
        <w:rPr>
          <w:rFonts w:ascii="Times New Roman" w:hAnsi="Times New Roman" w:cs="Times New Roman"/>
          <w:color w:val="000000"/>
          <w:kern w:val="0"/>
        </w:rPr>
        <w:t>в ответе</w:t>
      </w:r>
      <w:proofErr w:type="gramEnd"/>
      <w:r w:rsidRPr="00361246">
        <w:rPr>
          <w:rFonts w:ascii="Times New Roman" w:hAnsi="Times New Roman" w:cs="Times New Roman"/>
          <w:color w:val="000000"/>
          <w:kern w:val="0"/>
        </w:rPr>
        <w:t xml:space="preserve"> не соответствует эталону (в том числе есть один лишний символ наряду с остальными верными) или только один символ отсутствует; во всех других случаях выставляется 0 баллов.</w:t>
      </w:r>
    </w:p>
    <w:p w14:paraId="7E5BE24B" w14:textId="77777777" w:rsidR="00213B66" w:rsidRDefault="00213B66" w:rsidP="00213B66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0"/>
          <w:szCs w:val="20"/>
        </w:rPr>
      </w:pP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562"/>
        <w:gridCol w:w="1843"/>
        <w:gridCol w:w="851"/>
        <w:gridCol w:w="567"/>
        <w:gridCol w:w="2268"/>
        <w:gridCol w:w="1275"/>
      </w:tblGrid>
      <w:tr w:rsidR="00213B66" w14:paraId="7ED6B320" w14:textId="77777777" w:rsidTr="00491118">
        <w:trPr>
          <w:trHeight w:val="457"/>
        </w:trPr>
        <w:tc>
          <w:tcPr>
            <w:tcW w:w="562" w:type="dxa"/>
          </w:tcPr>
          <w:p w14:paraId="26054D2F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1843" w:type="dxa"/>
          </w:tcPr>
          <w:p w14:paraId="346EDA51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ответ</w:t>
            </w:r>
          </w:p>
        </w:tc>
        <w:tc>
          <w:tcPr>
            <w:tcW w:w="851" w:type="dxa"/>
          </w:tcPr>
          <w:p w14:paraId="1BBA31E4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алл</w:t>
            </w:r>
          </w:p>
        </w:tc>
        <w:tc>
          <w:tcPr>
            <w:tcW w:w="567" w:type="dxa"/>
          </w:tcPr>
          <w:p w14:paraId="5118B0D9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2268" w:type="dxa"/>
          </w:tcPr>
          <w:p w14:paraId="3B455770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ответ</w:t>
            </w:r>
          </w:p>
        </w:tc>
        <w:tc>
          <w:tcPr>
            <w:tcW w:w="1275" w:type="dxa"/>
          </w:tcPr>
          <w:p w14:paraId="6E383F06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алл</w:t>
            </w:r>
          </w:p>
        </w:tc>
      </w:tr>
      <w:tr w:rsidR="00213B66" w14:paraId="16141580" w14:textId="77777777" w:rsidTr="00491118">
        <w:trPr>
          <w:trHeight w:val="247"/>
        </w:trPr>
        <w:tc>
          <w:tcPr>
            <w:tcW w:w="562" w:type="dxa"/>
          </w:tcPr>
          <w:p w14:paraId="0DA2CCD6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43" w:type="dxa"/>
          </w:tcPr>
          <w:p w14:paraId="3998EB1C" w14:textId="59234982" w:rsidR="00213B66" w:rsidRPr="0050221D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-1</w:t>
            </w:r>
            <w:r>
              <w:rPr>
                <w:rFonts w:ascii="Times New Roman" w:hAnsi="Times New Roman" w:cs="Times New Roman"/>
                <w:b/>
                <w:bCs/>
              </w:rPr>
              <w:t>,25</w:t>
            </w:r>
          </w:p>
        </w:tc>
        <w:tc>
          <w:tcPr>
            <w:tcW w:w="851" w:type="dxa"/>
          </w:tcPr>
          <w:p w14:paraId="3A8061F2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6A3A5368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268" w:type="dxa"/>
          </w:tcPr>
          <w:p w14:paraId="5A9EBC75" w14:textId="4197F42A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4</w:t>
            </w:r>
          </w:p>
        </w:tc>
        <w:tc>
          <w:tcPr>
            <w:tcW w:w="1275" w:type="dxa"/>
          </w:tcPr>
          <w:p w14:paraId="16B0C220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  <w:tr w:rsidR="00213B66" w14:paraId="2AA7A465" w14:textId="77777777" w:rsidTr="00491118">
        <w:trPr>
          <w:trHeight w:val="261"/>
        </w:trPr>
        <w:tc>
          <w:tcPr>
            <w:tcW w:w="562" w:type="dxa"/>
          </w:tcPr>
          <w:p w14:paraId="1B899B1B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43" w:type="dxa"/>
          </w:tcPr>
          <w:p w14:paraId="091018DA" w14:textId="7C61E321" w:rsidR="00213B66" w:rsidRPr="006107C8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</w:rPr>
            </w:pPr>
            <w:r w:rsidRPr="0050221D">
              <w:rPr>
                <w:rFonts w:ascii="Times New Roman" w:hAnsi="Times New Roman" w:cs="Times New Roman"/>
                <w:b/>
                <w:bCs/>
              </w:rPr>
              <w:t>0,45</w:t>
            </w:r>
          </w:p>
        </w:tc>
        <w:tc>
          <w:tcPr>
            <w:tcW w:w="851" w:type="dxa"/>
          </w:tcPr>
          <w:p w14:paraId="499625F5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203AFBC7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268" w:type="dxa"/>
          </w:tcPr>
          <w:p w14:paraId="11D9B79E" w14:textId="7D7EB3AA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</w:t>
            </w:r>
          </w:p>
        </w:tc>
        <w:tc>
          <w:tcPr>
            <w:tcW w:w="1275" w:type="dxa"/>
          </w:tcPr>
          <w:p w14:paraId="6865F652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  <w:tr w:rsidR="00213B66" w14:paraId="373BA22D" w14:textId="77777777" w:rsidTr="00491118">
        <w:trPr>
          <w:trHeight w:val="247"/>
        </w:trPr>
        <w:tc>
          <w:tcPr>
            <w:tcW w:w="562" w:type="dxa"/>
          </w:tcPr>
          <w:p w14:paraId="7C5A9326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43" w:type="dxa"/>
          </w:tcPr>
          <w:p w14:paraId="39CC1E8D" w14:textId="525352B6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4</w:t>
            </w:r>
          </w:p>
        </w:tc>
        <w:tc>
          <w:tcPr>
            <w:tcW w:w="851" w:type="dxa"/>
          </w:tcPr>
          <w:p w14:paraId="66BCE9E7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78662539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2268" w:type="dxa"/>
          </w:tcPr>
          <w:p w14:paraId="01AEE18A" w14:textId="4CD499C6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</w:t>
            </w:r>
          </w:p>
        </w:tc>
        <w:tc>
          <w:tcPr>
            <w:tcW w:w="1275" w:type="dxa"/>
          </w:tcPr>
          <w:p w14:paraId="2D0F18EA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  <w:tr w:rsidR="00213B66" w14:paraId="6CEADB64" w14:textId="77777777" w:rsidTr="00491118">
        <w:trPr>
          <w:trHeight w:val="261"/>
        </w:trPr>
        <w:tc>
          <w:tcPr>
            <w:tcW w:w="562" w:type="dxa"/>
          </w:tcPr>
          <w:p w14:paraId="05C968AD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43" w:type="dxa"/>
          </w:tcPr>
          <w:p w14:paraId="1AC15D89" w14:textId="7B2FD434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851" w:type="dxa"/>
          </w:tcPr>
          <w:p w14:paraId="072E1C73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0F062CCA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2268" w:type="dxa"/>
          </w:tcPr>
          <w:p w14:paraId="7AF10005" w14:textId="037D526E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4(42)</w:t>
            </w:r>
          </w:p>
        </w:tc>
        <w:tc>
          <w:tcPr>
            <w:tcW w:w="1275" w:type="dxa"/>
          </w:tcPr>
          <w:p w14:paraId="0A9ABA54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</w:tr>
      <w:tr w:rsidR="00213B66" w14:paraId="2866C549" w14:textId="77777777" w:rsidTr="00491118">
        <w:trPr>
          <w:trHeight w:val="247"/>
        </w:trPr>
        <w:tc>
          <w:tcPr>
            <w:tcW w:w="562" w:type="dxa"/>
          </w:tcPr>
          <w:p w14:paraId="08EF71FC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843" w:type="dxa"/>
          </w:tcPr>
          <w:p w14:paraId="64F47E53" w14:textId="07679925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3(31)</w:t>
            </w:r>
          </w:p>
        </w:tc>
        <w:tc>
          <w:tcPr>
            <w:tcW w:w="851" w:type="dxa"/>
          </w:tcPr>
          <w:p w14:paraId="129F35AF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7" w:type="dxa"/>
          </w:tcPr>
          <w:p w14:paraId="00DB33E6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2268" w:type="dxa"/>
          </w:tcPr>
          <w:p w14:paraId="7462B04E" w14:textId="386DA8B5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2</w:t>
            </w:r>
          </w:p>
        </w:tc>
        <w:tc>
          <w:tcPr>
            <w:tcW w:w="1275" w:type="dxa"/>
          </w:tcPr>
          <w:p w14:paraId="0912918F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</w:tr>
      <w:tr w:rsidR="00213B66" w14:paraId="4A1A56BA" w14:textId="77777777" w:rsidTr="00491118">
        <w:trPr>
          <w:trHeight w:val="261"/>
        </w:trPr>
        <w:tc>
          <w:tcPr>
            <w:tcW w:w="562" w:type="dxa"/>
          </w:tcPr>
          <w:p w14:paraId="09AB4D0D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43" w:type="dxa"/>
          </w:tcPr>
          <w:p w14:paraId="0BB7A2CC" w14:textId="16B5CE0D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1</w:t>
            </w:r>
          </w:p>
        </w:tc>
        <w:tc>
          <w:tcPr>
            <w:tcW w:w="851" w:type="dxa"/>
          </w:tcPr>
          <w:p w14:paraId="1EED32FE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7" w:type="dxa"/>
          </w:tcPr>
          <w:p w14:paraId="0CCA0DAC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2268" w:type="dxa"/>
          </w:tcPr>
          <w:p w14:paraId="3E7B3954" w14:textId="6FE2F297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76</w:t>
            </w:r>
          </w:p>
        </w:tc>
        <w:tc>
          <w:tcPr>
            <w:tcW w:w="1275" w:type="dxa"/>
          </w:tcPr>
          <w:p w14:paraId="18532E0D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  <w:tr w:rsidR="00213B66" w14:paraId="6D952B33" w14:textId="77777777" w:rsidTr="00491118">
        <w:trPr>
          <w:trHeight w:val="261"/>
        </w:trPr>
        <w:tc>
          <w:tcPr>
            <w:tcW w:w="562" w:type="dxa"/>
          </w:tcPr>
          <w:p w14:paraId="6F7E0BA3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843" w:type="dxa"/>
          </w:tcPr>
          <w:p w14:paraId="519165E6" w14:textId="57EBB0F2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400</w:t>
            </w:r>
          </w:p>
        </w:tc>
        <w:tc>
          <w:tcPr>
            <w:tcW w:w="851" w:type="dxa"/>
          </w:tcPr>
          <w:p w14:paraId="51FF01CB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3EF4AF66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2268" w:type="dxa"/>
          </w:tcPr>
          <w:p w14:paraId="4BF9B00D" w14:textId="345C0BBA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1</w:t>
            </w:r>
          </w:p>
        </w:tc>
        <w:tc>
          <w:tcPr>
            <w:tcW w:w="1275" w:type="dxa"/>
          </w:tcPr>
          <w:p w14:paraId="44E3ADF3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</w:tr>
      <w:tr w:rsidR="00213B66" w14:paraId="6877564C" w14:textId="77777777" w:rsidTr="00491118">
        <w:trPr>
          <w:trHeight w:val="247"/>
        </w:trPr>
        <w:tc>
          <w:tcPr>
            <w:tcW w:w="562" w:type="dxa"/>
          </w:tcPr>
          <w:p w14:paraId="0EA74143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843" w:type="dxa"/>
          </w:tcPr>
          <w:p w14:paraId="417F5306" w14:textId="07F01746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4</w:t>
            </w:r>
          </w:p>
        </w:tc>
        <w:tc>
          <w:tcPr>
            <w:tcW w:w="851" w:type="dxa"/>
          </w:tcPr>
          <w:p w14:paraId="4CA0E30C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</w:tcPr>
          <w:p w14:paraId="53332357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2268" w:type="dxa"/>
          </w:tcPr>
          <w:p w14:paraId="6BDFB498" w14:textId="173304CF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4(41)</w:t>
            </w:r>
          </w:p>
        </w:tc>
        <w:tc>
          <w:tcPr>
            <w:tcW w:w="1275" w:type="dxa"/>
          </w:tcPr>
          <w:p w14:paraId="00200BF5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</w:tr>
      <w:tr w:rsidR="00213B66" w14:paraId="72D3CAF5" w14:textId="77777777" w:rsidTr="00491118">
        <w:trPr>
          <w:trHeight w:val="261"/>
        </w:trPr>
        <w:tc>
          <w:tcPr>
            <w:tcW w:w="562" w:type="dxa"/>
          </w:tcPr>
          <w:p w14:paraId="45368677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843" w:type="dxa"/>
          </w:tcPr>
          <w:p w14:paraId="57D157D3" w14:textId="7E0183B5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4(43)</w:t>
            </w:r>
          </w:p>
        </w:tc>
        <w:tc>
          <w:tcPr>
            <w:tcW w:w="851" w:type="dxa"/>
          </w:tcPr>
          <w:p w14:paraId="15231644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7" w:type="dxa"/>
          </w:tcPr>
          <w:p w14:paraId="7E19F5A8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2268" w:type="dxa"/>
          </w:tcPr>
          <w:p w14:paraId="44F22EC2" w14:textId="39F2A1EF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2,00,4</w:t>
            </w:r>
          </w:p>
        </w:tc>
        <w:tc>
          <w:tcPr>
            <w:tcW w:w="1275" w:type="dxa"/>
          </w:tcPr>
          <w:p w14:paraId="19F8A4B7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  <w:tr w:rsidR="00213B66" w14:paraId="1D892DE1" w14:textId="77777777" w:rsidTr="00491118">
        <w:trPr>
          <w:trHeight w:val="247"/>
        </w:trPr>
        <w:tc>
          <w:tcPr>
            <w:tcW w:w="562" w:type="dxa"/>
          </w:tcPr>
          <w:p w14:paraId="421E07F9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843" w:type="dxa"/>
          </w:tcPr>
          <w:p w14:paraId="1524B5C0" w14:textId="34CD4334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1</w:t>
            </w:r>
          </w:p>
        </w:tc>
        <w:tc>
          <w:tcPr>
            <w:tcW w:w="851" w:type="dxa"/>
          </w:tcPr>
          <w:p w14:paraId="3C5D3581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7" w:type="dxa"/>
          </w:tcPr>
          <w:p w14:paraId="5EDA7CE3" w14:textId="77777777" w:rsidR="00213B66" w:rsidRPr="00904B96" w:rsidRDefault="00213B66" w:rsidP="00491118">
            <w:pPr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2268" w:type="dxa"/>
          </w:tcPr>
          <w:p w14:paraId="7EF6074C" w14:textId="00ED48C0" w:rsidR="00213B66" w:rsidRPr="00904B96" w:rsidRDefault="0050221D" w:rsidP="0049111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45(45)</w:t>
            </w:r>
          </w:p>
        </w:tc>
        <w:tc>
          <w:tcPr>
            <w:tcW w:w="1275" w:type="dxa"/>
          </w:tcPr>
          <w:p w14:paraId="3F82F1F6" w14:textId="77777777" w:rsidR="00213B66" w:rsidRPr="00904B96" w:rsidRDefault="00213B66" w:rsidP="00491118">
            <w:pPr>
              <w:jc w:val="center"/>
              <w:rPr>
                <w:rFonts w:ascii="Times New Roman" w:hAnsi="Times New Roman" w:cs="Times New Roman"/>
              </w:rPr>
            </w:pPr>
            <w:r w:rsidRPr="00904B96">
              <w:rPr>
                <w:rFonts w:ascii="Times New Roman" w:hAnsi="Times New Roman" w:cs="Times New Roman"/>
              </w:rPr>
              <w:t>1</w:t>
            </w:r>
          </w:p>
        </w:tc>
      </w:tr>
    </w:tbl>
    <w:p w14:paraId="43CA2919" w14:textId="77777777" w:rsidR="009779D1" w:rsidRDefault="009779D1"/>
    <w:p w14:paraId="43DAF2C4" w14:textId="77777777" w:rsidR="0050221D" w:rsidRDefault="0050221D"/>
    <w:p w14:paraId="51E0C4F1" w14:textId="77777777" w:rsidR="0050221D" w:rsidRPr="0050221D" w:rsidRDefault="0050221D" w:rsidP="0050221D">
      <w:pPr>
        <w:jc w:val="center"/>
        <w:outlineLvl w:val="0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50221D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  <w:t>Критерии оценивания заданий с развёрнутым ответом</w:t>
      </w:r>
    </w:p>
    <w:p w14:paraId="36F027A5" w14:textId="77777777" w:rsidR="0050221D" w:rsidRPr="0050221D" w:rsidRDefault="0050221D" w:rsidP="0050221D">
      <w:pPr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14:paraId="362DB378" w14:textId="77777777" w:rsidR="0050221D" w:rsidRPr="0050221D" w:rsidRDefault="0050221D" w:rsidP="0050221D">
      <w:pPr>
        <w:ind w:left="-57" w:right="-57"/>
        <w:jc w:val="both"/>
        <w:rPr>
          <w:rFonts w:ascii="Times New Roman" w:eastAsia="Times New Roman" w:hAnsi="Times New Roman" w:cs="Times New Roman"/>
          <w:kern w:val="0"/>
          <w:sz w:val="10"/>
          <w:szCs w:val="20"/>
          <w:lang w:eastAsia="ru-RU"/>
          <w14:ligatures w14:val="none"/>
        </w:rPr>
      </w:pPr>
    </w:p>
    <w:p w14:paraId="124AC3DC" w14:textId="77777777" w:rsidR="0050221D" w:rsidRPr="0050221D" w:rsidRDefault="0050221D" w:rsidP="0050221D">
      <w:pPr>
        <w:ind w:left="-57" w:right="-57"/>
        <w:jc w:val="both"/>
        <w:rPr>
          <w:rFonts w:ascii="Times New Roman" w:eastAsia="Times New Roman" w:hAnsi="Times New Roman" w:cs="Times New Roman"/>
          <w:kern w:val="0"/>
          <w:sz w:val="10"/>
          <w:szCs w:val="20"/>
          <w:lang w:eastAsia="ru-RU"/>
          <w14:ligatures w14:val="none"/>
        </w:rPr>
      </w:pPr>
      <w:r w:rsidRPr="0050221D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fldChar w:fldCharType="begin"/>
      </w:r>
      <w:r w:rsidRPr="0050221D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instrText xml:space="preserve"> INCLUDETEXT </w:instrText>
      </w:r>
      <w:r w:rsidRPr="0050221D">
        <w:rPr>
          <w:rFonts w:ascii="Times New Roman" w:eastAsia="Times New Roman" w:hAnsi="Times New Roman" w:cs="Times New Roman"/>
          <w:noProof/>
          <w:kern w:val="0"/>
          <w:sz w:val="28"/>
          <w:szCs w:val="20"/>
          <w:lang w:eastAsia="ru-RU"/>
          <w14:ligatures w14:val="none"/>
        </w:rPr>
        <w:instrText>F:\Ege\Baza\Fizika\FIZIKA\11_03\138165.doc</w:instrText>
      </w:r>
      <w:r w:rsidRPr="0050221D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fldChar w:fldCharType="separate"/>
      </w:r>
    </w:p>
    <w:p w14:paraId="59488A6A" w14:textId="71A76968" w:rsidR="0050221D" w:rsidRPr="0050221D" w:rsidRDefault="0050221D" w:rsidP="0050221D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rFonts w:ascii="Times New Roman" w:eastAsia="Times New Roman" w:hAnsi="Times New Roman" w:cs="Times New Roman"/>
          <w:b/>
          <w:kern w:val="0"/>
          <w:sz w:val="2"/>
          <w:szCs w:val="2"/>
          <w:lang w:eastAsia="ru-RU"/>
          <w14:ligatures w14:val="none"/>
        </w:rPr>
      </w:pPr>
      <w:r w:rsidRPr="0050221D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  <w:t>2</w:t>
      </w:r>
      <w:r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  <w:t>1</w:t>
      </w:r>
      <w:r w:rsidRPr="0050221D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  <w:br/>
      </w:r>
    </w:p>
    <w:p w14:paraId="4EF2E6E3" w14:textId="77777777" w:rsidR="0050221D" w:rsidRPr="0050221D" w:rsidRDefault="00361246" w:rsidP="0050221D">
      <w:pPr>
        <w:ind w:left="-57" w:right="-57"/>
        <w:jc w:val="both"/>
        <w:rPr>
          <w:rFonts w:ascii="Times New Roman" w:eastAsia="Times New Roman" w:hAnsi="Times New Roman" w:cs="Times New Roman"/>
          <w:kern w:val="0"/>
          <w:sz w:val="10"/>
          <w:szCs w:val="20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noProof/>
          <w:kern w:val="0"/>
          <w:sz w:val="20"/>
          <w:szCs w:val="20"/>
          <w:lang w:eastAsia="ru-RU"/>
          <w14:ligatures w14:val="none"/>
        </w:rPr>
        <w:object w:dxaOrig="1440" w:dyaOrig="1440" w14:anchorId="45CA9F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6.25pt;margin-top:7.2pt;width:107.4pt;height:97.85pt;z-index:251659264">
            <v:imagedata r:id="rId6" o:title=""/>
            <w10:wrap type="square"/>
          </v:shape>
          <o:OLEObject Type="Embed" ProgID="Word.Picture.8" ShapeID="_x0000_s1026" DrawAspect="Content" ObjectID="_1798263843" r:id="rId7"/>
        </w:object>
      </w:r>
      <w:r w:rsidR="0050221D" w:rsidRPr="0050221D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 xml:space="preserve">На рисунке приведена электрическая цепь, состоящая из гальванического элемента, реостата, трансформатора, амперметра и вольтметра. В начальный момент времени ползунок реостата установлен посередине и неподвижен. Опираясь на законы </w:t>
      </w:r>
      <w:r w:rsidR="0050221D" w:rsidRPr="0050221D">
        <w:rPr>
          <w:rFonts w:ascii="Times New Roman" w:eastAsia="Times New Roman" w:hAnsi="Times New Roman" w:cs="Times New Roman"/>
          <w:iCs/>
          <w:kern w:val="0"/>
          <w:sz w:val="28"/>
          <w:szCs w:val="20"/>
          <w:lang w:eastAsia="ru-RU"/>
          <w14:ligatures w14:val="none"/>
        </w:rPr>
        <w:t>электродинамики</w:t>
      </w:r>
      <w:r w:rsidR="0050221D" w:rsidRPr="0050221D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 xml:space="preserve">, объясните, как будут изменяться показания приборов в процессе перемещения ползунка реостата влево. ЭДС самоиндукции </w:t>
      </w:r>
      <w:proofErr w:type="gramStart"/>
      <w:r w:rsidR="0050221D" w:rsidRPr="0050221D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>пренебречь  по</w:t>
      </w:r>
      <w:proofErr w:type="gramEnd"/>
      <w:r w:rsidR="0050221D" w:rsidRPr="0050221D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 xml:space="preserve"> сравнению с </w:t>
      </w:r>
      <w:r w:rsidR="0050221D" w:rsidRPr="0050221D">
        <w:rPr>
          <w:rFonts w:ascii="Times New Roman" w:eastAsia="Times New Roman" w:hAnsi="Times New Roman" w:cs="Times New Roman"/>
          <w:noProof/>
          <w:kern w:val="0"/>
          <w:position w:val="-6"/>
          <w:sz w:val="28"/>
          <w:szCs w:val="20"/>
          <w:lang w:eastAsia="ru-RU"/>
          <w14:ligatures w14:val="none"/>
        </w:rPr>
        <w:drawing>
          <wp:inline distT="0" distB="0" distL="0" distR="0" wp14:anchorId="5B0010C6" wp14:editId="2C906B20">
            <wp:extent cx="152400" cy="190500"/>
            <wp:effectExtent l="1905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221D" w:rsidRPr="0050221D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>.</w:t>
      </w:r>
    </w:p>
    <w:p w14:paraId="57907F42" w14:textId="77777777" w:rsidR="0050221D" w:rsidRPr="0050221D" w:rsidRDefault="0050221D" w:rsidP="0050221D">
      <w:pPr>
        <w:ind w:right="-57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</w:pPr>
    </w:p>
    <w:p w14:paraId="5D6EFD49" w14:textId="77777777" w:rsidR="0050221D" w:rsidRPr="0050221D" w:rsidRDefault="0050221D" w:rsidP="0050221D">
      <w:pPr>
        <w:spacing w:line="320" w:lineRule="exact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</w:pPr>
      <w:r w:rsidRPr="0050221D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lastRenderedPageBreak/>
        <w:fldChar w:fldCharType="end"/>
      </w:r>
    </w:p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"/>
        <w:gridCol w:w="8524"/>
        <w:gridCol w:w="1046"/>
        <w:gridCol w:w="36"/>
      </w:tblGrid>
      <w:tr w:rsidR="0050221D" w:rsidRPr="0050221D" w14:paraId="0F518C6D" w14:textId="77777777" w:rsidTr="009F6E7C">
        <w:tc>
          <w:tcPr>
            <w:tcW w:w="9640" w:type="dxa"/>
            <w:gridSpan w:val="4"/>
            <w:tcBorders>
              <w:bottom w:val="single" w:sz="4" w:space="0" w:color="auto"/>
            </w:tcBorders>
          </w:tcPr>
          <w:p w14:paraId="05F7D275" w14:textId="77777777" w:rsidR="0050221D" w:rsidRPr="0050221D" w:rsidRDefault="0050221D" w:rsidP="0050221D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Возможное решение</w:t>
            </w:r>
          </w:p>
        </w:tc>
      </w:tr>
      <w:tr w:rsidR="0050221D" w:rsidRPr="0050221D" w14:paraId="3C916EF9" w14:textId="77777777" w:rsidTr="009F6E7C">
        <w:trPr>
          <w:trHeight w:val="640"/>
        </w:trPr>
        <w:tc>
          <w:tcPr>
            <w:tcW w:w="9640" w:type="dxa"/>
            <w:gridSpan w:val="4"/>
            <w:tcBorders>
              <w:top w:val="single" w:sz="4" w:space="0" w:color="auto"/>
            </w:tcBorders>
          </w:tcPr>
          <w:p w14:paraId="4684F4BC" w14:textId="77777777" w:rsidR="0050221D" w:rsidRPr="0050221D" w:rsidRDefault="0050221D" w:rsidP="0050221D">
            <w:pPr>
              <w:spacing w:after="20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  <w:t xml:space="preserve">Во время перемещения движка реостата показания амперметра будут плавно увеличиваться, а вольтметр будет регистрировать напряжение на концах вторичной обмотки. 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u w:val="single"/>
                <w:lang w:eastAsia="ru-RU"/>
                <w14:ligatures w14:val="none"/>
              </w:rPr>
              <w:t>Примечание</w:t>
            </w:r>
            <w:proofErr w:type="gramStart"/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  <w:t>: Для</w:t>
            </w:r>
            <w:proofErr w:type="gramEnd"/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  <w:t xml:space="preserve"> полного ответа не требуется объяснения показаний приборов в крайнем левом положении. (Когда движок придет в крайнее левое положение и движение его прекратится, амперметр будет показывать постоянную силу тока в цепи, а напряжение, измеряемое вольтметром, окажется равным нулю).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</w:p>
          <w:p w14:paraId="75ADA08B" w14:textId="77777777" w:rsidR="0050221D" w:rsidRPr="0050221D" w:rsidRDefault="0050221D" w:rsidP="0050221D">
            <w:pPr>
              <w:numPr>
                <w:ilvl w:val="0"/>
                <w:numId w:val="1"/>
              </w:numPr>
              <w:tabs>
                <w:tab w:val="num" w:pos="0"/>
              </w:tabs>
              <w:spacing w:after="200"/>
              <w:ind w:left="34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  <w:t xml:space="preserve">1. При перемещении ползунка влево сопротивление цепи уменьшается, а сила тока увеличивается в соответствии с законом Ома для полной цепи </w:t>
            </w:r>
            <w:r w:rsidRPr="0050221D">
              <w:rPr>
                <w:rFonts w:ascii="Times New Roman" w:eastAsia="Times New Roman" w:hAnsi="Times New Roman" w:cs="Times New Roman"/>
                <w:noProof/>
                <w:kern w:val="0"/>
                <w:position w:val="-24"/>
                <w:sz w:val="28"/>
                <w:szCs w:val="20"/>
                <w:lang w:eastAsia="ru-RU"/>
                <w14:ligatures w14:val="none"/>
              </w:rPr>
              <w:drawing>
                <wp:inline distT="0" distB="0" distL="0" distR="0" wp14:anchorId="3B6A7362" wp14:editId="7DD93863">
                  <wp:extent cx="704850" cy="4000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  <w:t xml:space="preserve">, где </w:t>
            </w:r>
            <w:r w:rsidRPr="0050221D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en-US" w:eastAsia="ru-RU"/>
                <w14:ligatures w14:val="none"/>
              </w:rPr>
              <w:t>R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  <w:t xml:space="preserve"> – сопротивление внешней цепи.</w:t>
            </w:r>
          </w:p>
          <w:p w14:paraId="20F4E2F1" w14:textId="77777777" w:rsidR="0050221D" w:rsidRPr="0050221D" w:rsidRDefault="0050221D" w:rsidP="0050221D">
            <w:pPr>
              <w:numPr>
                <w:ilvl w:val="0"/>
                <w:numId w:val="1"/>
              </w:numPr>
              <w:tabs>
                <w:tab w:val="num" w:pos="0"/>
              </w:tabs>
              <w:spacing w:after="200"/>
              <w:ind w:left="34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  <w:t>2. Изменение тока, текущего по первичной обмотке трансформатора, вызывает изменение индукции магнитного поля, создаваемого этой обмоткой. Это приводит к изменению магнитного потока через вторичную обмотку трансформатора.</w:t>
            </w:r>
          </w:p>
          <w:p w14:paraId="6DB3077F" w14:textId="77777777" w:rsidR="0050221D" w:rsidRPr="0050221D" w:rsidRDefault="0050221D" w:rsidP="0050221D">
            <w:pPr>
              <w:numPr>
                <w:ilvl w:val="0"/>
                <w:numId w:val="1"/>
              </w:numPr>
              <w:tabs>
                <w:tab w:val="num" w:pos="0"/>
              </w:tabs>
              <w:spacing w:after="200"/>
              <w:ind w:left="34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  <w:t xml:space="preserve">3. В соответствии с законом индукции Фарадея возникает ЭДС индукции 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  <w:br/>
            </w:r>
            <w:r w:rsidRPr="0050221D">
              <w:rPr>
                <w:rFonts w:ascii="Times New Roman" w:eastAsia="Times New Roman" w:hAnsi="Times New Roman" w:cs="Times New Roman"/>
                <w:iCs/>
                <w:noProof/>
                <w:kern w:val="0"/>
                <w:position w:val="-6"/>
                <w:sz w:val="28"/>
                <w:szCs w:val="20"/>
                <w:lang w:eastAsia="ru-RU"/>
                <w14:ligatures w14:val="none"/>
              </w:rPr>
              <w:drawing>
                <wp:inline distT="0" distB="0" distL="0" distR="0" wp14:anchorId="11551A3D" wp14:editId="08DC5BC6">
                  <wp:extent cx="152400" cy="190500"/>
                  <wp:effectExtent l="1905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50221D">
              <w:rPr>
                <w:rFonts w:ascii="Times New Roman" w:eastAsia="Times New Roman" w:hAnsi="Times New Roman" w:cs="Times New Roman"/>
                <w:iCs/>
                <w:kern w:val="0"/>
                <w:sz w:val="28"/>
                <w:szCs w:val="20"/>
                <w:vertAlign w:val="subscript"/>
                <w:lang w:eastAsia="ru-RU"/>
                <w14:ligatures w14:val="none"/>
              </w:rPr>
              <w:t>инд</w:t>
            </w:r>
            <w:proofErr w:type="spellEnd"/>
            <w:r w:rsidRPr="0050221D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0"/>
                <w:lang w:eastAsia="ru-RU"/>
                <w14:ligatures w14:val="none"/>
              </w:rPr>
              <w:t xml:space="preserve"> = </w:t>
            </w:r>
            <w:r w:rsidRPr="0050221D">
              <w:rPr>
                <w:rFonts w:ascii="Times New Roman" w:eastAsia="Times New Roman" w:hAnsi="Times New Roman" w:cs="Times New Roman"/>
                <w:noProof/>
                <w:kern w:val="0"/>
                <w:position w:val="-24"/>
                <w:sz w:val="28"/>
                <w:szCs w:val="20"/>
                <w:lang w:eastAsia="ru-RU"/>
                <w14:ligatures w14:val="none"/>
              </w:rPr>
              <w:drawing>
                <wp:inline distT="0" distB="0" distL="0" distR="0" wp14:anchorId="08B96498" wp14:editId="4B54CE65">
                  <wp:extent cx="457200" cy="400050"/>
                  <wp:effectExtent l="1905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  <w:t xml:space="preserve"> во вторичной обмотке, а следовательно, напряжение </w:t>
            </w:r>
            <w:r w:rsidRPr="0050221D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en-US" w:eastAsia="ru-RU"/>
                <w14:ligatures w14:val="none"/>
              </w:rPr>
              <w:t>U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/>
                <w14:ligatures w14:val="none"/>
              </w:rPr>
              <w:t xml:space="preserve"> на ее концах, регистрируемое вольтметром.</w:t>
            </w:r>
          </w:p>
          <w:p w14:paraId="08338C13" w14:textId="77777777" w:rsidR="0050221D" w:rsidRPr="0050221D" w:rsidRDefault="0050221D" w:rsidP="0050221D">
            <w:pPr>
              <w:tabs>
                <w:tab w:val="num" w:pos="0"/>
                <w:tab w:val="num" w:pos="176"/>
              </w:tabs>
              <w:ind w:left="34"/>
              <w:jc w:val="both"/>
              <w:rPr>
                <w:rFonts w:ascii="Times New Roman" w:eastAsia="Times New Roman" w:hAnsi="Times New Roman" w:cs="Times New Roman"/>
                <w:kern w:val="0"/>
                <w:sz w:val="10"/>
                <w:szCs w:val="28"/>
                <w:lang w:eastAsia="ru-RU"/>
                <w14:ligatures w14:val="none"/>
              </w:rPr>
            </w:pPr>
          </w:p>
        </w:tc>
      </w:tr>
      <w:tr w:rsidR="0050221D" w:rsidRPr="0050221D" w14:paraId="54BE9F56" w14:textId="77777777" w:rsidTr="009F6E7C">
        <w:trPr>
          <w:gridBefore w:val="1"/>
          <w:gridAfter w:val="1"/>
          <w:wBefore w:w="34" w:type="dxa"/>
          <w:wAfter w:w="36" w:type="dxa"/>
        </w:trPr>
        <w:tc>
          <w:tcPr>
            <w:tcW w:w="8524" w:type="dxa"/>
          </w:tcPr>
          <w:p w14:paraId="325B1788" w14:textId="77777777" w:rsidR="0050221D" w:rsidRPr="0050221D" w:rsidRDefault="0050221D" w:rsidP="0050221D">
            <w:pPr>
              <w:ind w:right="-57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Критерии оценивания выполнения задания</w:t>
            </w:r>
          </w:p>
        </w:tc>
        <w:tc>
          <w:tcPr>
            <w:tcW w:w="1046" w:type="dxa"/>
          </w:tcPr>
          <w:p w14:paraId="6BA28469" w14:textId="77777777" w:rsidR="0050221D" w:rsidRPr="0050221D" w:rsidRDefault="0050221D" w:rsidP="0050221D">
            <w:pPr>
              <w:ind w:right="-57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Баллы</w:t>
            </w:r>
          </w:p>
        </w:tc>
      </w:tr>
      <w:tr w:rsidR="0050221D" w:rsidRPr="0050221D" w14:paraId="105C1750" w14:textId="77777777" w:rsidTr="009F6E7C">
        <w:trPr>
          <w:gridBefore w:val="1"/>
          <w:gridAfter w:val="1"/>
          <w:wBefore w:w="34" w:type="dxa"/>
          <w:wAfter w:w="36" w:type="dxa"/>
        </w:trPr>
        <w:tc>
          <w:tcPr>
            <w:tcW w:w="8524" w:type="dxa"/>
          </w:tcPr>
          <w:p w14:paraId="2FF3955D" w14:textId="77777777" w:rsidR="0050221D" w:rsidRPr="0050221D" w:rsidRDefault="0050221D" w:rsidP="0050221D">
            <w:pPr>
              <w:ind w:right="-57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Приведён правильный ответ (в данном случае – изменение показаний приборов</w:t>
            </w:r>
            <w:r w:rsidRPr="0050221D">
              <w:rPr>
                <w:rFonts w:ascii="Times New Roman" w:eastAsia="Times New Roman" w:hAnsi="Times New Roman" w:cs="Times New Roman"/>
                <w:iCs/>
                <w:kern w:val="0"/>
                <w:sz w:val="28"/>
                <w:szCs w:val="28"/>
                <w:lang w:eastAsia="ru-RU"/>
                <w14:ligatures w14:val="none"/>
              </w:rPr>
              <w:t>),</w:t>
            </w:r>
            <w:r w:rsidRPr="0050221D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и представлено полное верное объяснение (в данном случае – </w:t>
            </w:r>
            <w:r w:rsidRPr="0050221D">
              <w:rPr>
                <w:rFonts w:ascii="Times New Roman" w:eastAsia="Times New Roman" w:hAnsi="Times New Roman" w:cs="Times New Roman"/>
                <w:iCs/>
                <w:kern w:val="0"/>
                <w:sz w:val="28"/>
                <w:szCs w:val="28"/>
                <w:lang w:eastAsia="ru-RU"/>
                <w14:ligatures w14:val="none"/>
              </w:rPr>
              <w:t>п. 1–3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) с указанием наблюдаемых явлений и законов 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br/>
              <w:t xml:space="preserve">(в данном случае: </w:t>
            </w:r>
            <w:r w:rsidRPr="0050221D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  <w:t>закон Ома для полной цепи, закон Фарадея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)</w:t>
            </w:r>
          </w:p>
        </w:tc>
        <w:tc>
          <w:tcPr>
            <w:tcW w:w="1046" w:type="dxa"/>
          </w:tcPr>
          <w:p w14:paraId="2EB5D293" w14:textId="77777777" w:rsidR="0050221D" w:rsidRPr="0050221D" w:rsidRDefault="0050221D" w:rsidP="0050221D">
            <w:pPr>
              <w:ind w:right="-57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3</w:t>
            </w:r>
          </w:p>
        </w:tc>
      </w:tr>
      <w:tr w:rsidR="0050221D" w:rsidRPr="0050221D" w14:paraId="3831CEEB" w14:textId="77777777" w:rsidTr="009F6E7C">
        <w:trPr>
          <w:gridBefore w:val="1"/>
          <w:gridAfter w:val="1"/>
          <w:wBefore w:w="34" w:type="dxa"/>
          <w:wAfter w:w="36" w:type="dxa"/>
        </w:trPr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71D99" w14:textId="77777777" w:rsidR="0050221D" w:rsidRPr="0050221D" w:rsidRDefault="0050221D" w:rsidP="0050221D">
            <w:pPr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Дан правильный ответ, и приведено объяснение, но в решении имеются один или несколько из следующих недостатков.</w:t>
            </w:r>
          </w:p>
          <w:p w14:paraId="1E373FA4" w14:textId="77777777" w:rsidR="0050221D" w:rsidRPr="0050221D" w:rsidRDefault="0050221D" w:rsidP="0050221D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</w:p>
          <w:p w14:paraId="48912DE0" w14:textId="77777777" w:rsidR="0050221D" w:rsidRPr="0050221D" w:rsidRDefault="0050221D" w:rsidP="0050221D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В объяснении не указано или не используется одно из физических явлений, свойств, определений или один из законов (формул), необходимых для полного верного объяснения. (Утверждение, лежащее в основе объяснения, не подкреплено соответствующим законом, свойством, явлением, определением и т.п.)</w:t>
            </w:r>
          </w:p>
          <w:p w14:paraId="0499C62B" w14:textId="77777777" w:rsidR="0050221D" w:rsidRPr="0050221D" w:rsidRDefault="0050221D" w:rsidP="0050221D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 (ИЛИ)</w:t>
            </w:r>
          </w:p>
          <w:p w14:paraId="1A54004B" w14:textId="77777777" w:rsidR="0050221D" w:rsidRPr="0050221D" w:rsidRDefault="0050221D" w:rsidP="0050221D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Указаны все необходимые для объяснения явления и законы, закономерности, но в них содержится один логический недочёт.</w:t>
            </w:r>
          </w:p>
          <w:p w14:paraId="239BF837" w14:textId="77777777" w:rsidR="0050221D" w:rsidRPr="0050221D" w:rsidRDefault="0050221D" w:rsidP="0050221D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 (ИЛИ)</w:t>
            </w:r>
          </w:p>
          <w:p w14:paraId="318E2DF3" w14:textId="77777777" w:rsidR="0050221D" w:rsidRPr="0050221D" w:rsidRDefault="0050221D" w:rsidP="0050221D">
            <w:pPr>
              <w:tabs>
                <w:tab w:val="left" w:pos="-2410"/>
              </w:tabs>
              <w:ind w:left="34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14:paraId="36858032" w14:textId="77777777" w:rsidR="0050221D" w:rsidRPr="0050221D" w:rsidRDefault="0050221D" w:rsidP="0050221D">
            <w:pPr>
              <w:tabs>
                <w:tab w:val="left" w:pos="-2410"/>
              </w:tabs>
              <w:ind w:left="34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 (ИЛИ)</w:t>
            </w:r>
          </w:p>
          <w:p w14:paraId="3A93CB7E" w14:textId="77777777" w:rsidR="0050221D" w:rsidRPr="0050221D" w:rsidRDefault="0050221D" w:rsidP="0050221D">
            <w:pPr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lastRenderedPageBreak/>
              <w:t>В решении имеется неточность в указании на одно из физических явлений, свойств, определений, законов (формул), необходимых для полного верного объясне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F265A2" w14:textId="77777777" w:rsidR="0050221D" w:rsidRPr="0050221D" w:rsidRDefault="0050221D" w:rsidP="0050221D">
            <w:pPr>
              <w:ind w:left="-57" w:right="-57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lastRenderedPageBreak/>
              <w:t>2</w:t>
            </w:r>
          </w:p>
        </w:tc>
      </w:tr>
      <w:tr w:rsidR="0050221D" w:rsidRPr="0050221D" w14:paraId="06F808B2" w14:textId="77777777" w:rsidTr="009F6E7C">
        <w:trPr>
          <w:gridBefore w:val="1"/>
          <w:gridAfter w:val="1"/>
          <w:wBefore w:w="34" w:type="dxa"/>
          <w:wAfter w:w="36" w:type="dxa"/>
        </w:trPr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DBE9C1" w14:textId="77777777" w:rsidR="0050221D" w:rsidRPr="0050221D" w:rsidRDefault="0050221D" w:rsidP="0050221D">
            <w:pPr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Представлено решение, соответствующее </w:t>
            </w:r>
            <w:r w:rsidRPr="0050221D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:u w:val="single"/>
                <w:lang w:eastAsia="ru-RU"/>
                <w14:ligatures w14:val="none"/>
              </w:rPr>
              <w:t>одному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 из следующих случаев.</w:t>
            </w:r>
          </w:p>
          <w:p w14:paraId="34A38FE5" w14:textId="77777777" w:rsidR="0050221D" w:rsidRPr="0050221D" w:rsidRDefault="0050221D" w:rsidP="0050221D">
            <w:pPr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Дан правильный ответ на вопрос задания, и приведено объяснение, но в нём не указаны два явления или физических закона, необходимых для полного верного объяснения.</w:t>
            </w:r>
          </w:p>
          <w:p w14:paraId="01D4048F" w14:textId="77777777" w:rsidR="0050221D" w:rsidRPr="0050221D" w:rsidRDefault="0050221D" w:rsidP="0050221D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ЛИ</w:t>
            </w:r>
          </w:p>
          <w:p w14:paraId="3DBF968D" w14:textId="77777777" w:rsidR="0050221D" w:rsidRPr="0050221D" w:rsidRDefault="0050221D" w:rsidP="0050221D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14:paraId="79FF6654" w14:textId="77777777" w:rsidR="0050221D" w:rsidRPr="0050221D" w:rsidRDefault="0050221D" w:rsidP="0050221D">
            <w:pPr>
              <w:tabs>
                <w:tab w:val="left" w:pos="708"/>
              </w:tabs>
              <w:jc w:val="center"/>
              <w:rPr>
                <w:rFonts w:ascii="Times New Roman" w:eastAsia="Times New Roman" w:hAnsi="Times New Roman" w:cs="Times New Roman"/>
                <w:iCs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ЛИ</w:t>
            </w:r>
          </w:p>
          <w:p w14:paraId="5605A3D1" w14:textId="77777777" w:rsidR="0050221D" w:rsidRPr="0050221D" w:rsidRDefault="0050221D" w:rsidP="0050221D">
            <w:pPr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Указаны все необходимые для объяснения явления и законы, закономерности, но имеющиеся рассуждения, 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u w:val="single"/>
                <w:lang w:eastAsia="ru-RU"/>
                <w14:ligatures w14:val="none"/>
              </w:rPr>
              <w:t xml:space="preserve">приводящие 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u w:val="single"/>
                <w:lang w:eastAsia="ru-RU"/>
                <w14:ligatures w14:val="none"/>
              </w:rPr>
              <w:br/>
              <w:t>к ответу</w:t>
            </w: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, содержат ошибки. </w:t>
            </w:r>
          </w:p>
          <w:p w14:paraId="316A7A25" w14:textId="77777777" w:rsidR="0050221D" w:rsidRPr="0050221D" w:rsidRDefault="0050221D" w:rsidP="0050221D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ИЛИ</w:t>
            </w:r>
          </w:p>
          <w:p w14:paraId="5CDCA286" w14:textId="77777777" w:rsidR="0050221D" w:rsidRPr="0050221D" w:rsidRDefault="0050221D" w:rsidP="0050221D">
            <w:pPr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Указаны не все необходимые для объяснения явления и законы, закономерности, но имеются верные рассуждения, направленные на решение задачи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3DAA7" w14:textId="77777777" w:rsidR="0050221D" w:rsidRPr="0050221D" w:rsidRDefault="0050221D" w:rsidP="0050221D">
            <w:pPr>
              <w:ind w:left="-57" w:right="-57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50221D" w:rsidRPr="0050221D" w14:paraId="70941DB9" w14:textId="77777777" w:rsidTr="009F6E7C">
        <w:trPr>
          <w:gridBefore w:val="1"/>
          <w:gridAfter w:val="1"/>
          <w:wBefore w:w="34" w:type="dxa"/>
          <w:wAfter w:w="36" w:type="dxa"/>
        </w:trPr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247D6" w14:textId="77777777" w:rsidR="0050221D" w:rsidRPr="0050221D" w:rsidRDefault="0050221D" w:rsidP="0050221D">
            <w:pPr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Все случаи решения, которые не соответствуют </w:t>
            </w:r>
            <w:proofErr w:type="gramStart"/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вышеуказанным  критериям</w:t>
            </w:r>
            <w:proofErr w:type="gramEnd"/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 xml:space="preserve">  выставления оценок в 1, 2, 3 балл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ADF44" w14:textId="77777777" w:rsidR="0050221D" w:rsidRPr="0050221D" w:rsidRDefault="0050221D" w:rsidP="0050221D">
            <w:pPr>
              <w:ind w:left="-57" w:right="-57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ru-RU"/>
                <w14:ligatures w14:val="none"/>
              </w:rPr>
              <w:t>0</w:t>
            </w:r>
          </w:p>
        </w:tc>
      </w:tr>
      <w:tr w:rsidR="0050221D" w:rsidRPr="0050221D" w14:paraId="29A082EE" w14:textId="77777777" w:rsidTr="009F6E7C">
        <w:trPr>
          <w:gridBefore w:val="1"/>
          <w:gridAfter w:val="1"/>
          <w:wBefore w:w="34" w:type="dxa"/>
          <w:wAfter w:w="36" w:type="dxa"/>
        </w:trPr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5433B" w14:textId="77777777" w:rsidR="0050221D" w:rsidRPr="0050221D" w:rsidRDefault="0050221D" w:rsidP="0050221D">
            <w:pPr>
              <w:jc w:val="right"/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  <w:t>Максимальный балл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1268B" w14:textId="77777777" w:rsidR="0050221D" w:rsidRPr="0050221D" w:rsidRDefault="0050221D" w:rsidP="0050221D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</w:pPr>
            <w:r w:rsidRPr="0050221D">
              <w:rPr>
                <w:rFonts w:ascii="Times New Roman" w:eastAsia="Times New Roman" w:hAnsi="Times New Roman" w:cs="Times New Roman"/>
                <w:i/>
                <w:kern w:val="0"/>
                <w:sz w:val="28"/>
                <w:szCs w:val="28"/>
                <w:lang w:eastAsia="ru-RU"/>
                <w14:ligatures w14:val="none"/>
              </w:rPr>
              <w:t>3</w:t>
            </w:r>
          </w:p>
        </w:tc>
      </w:tr>
    </w:tbl>
    <w:p w14:paraId="0DCBB589" w14:textId="5692451E" w:rsidR="0050221D" w:rsidRPr="0050221D" w:rsidRDefault="0050221D" w:rsidP="0050221D">
      <w:pPr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noProof/>
          <w:kern w:val="0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726CCF" wp14:editId="08296040">
                <wp:simplePos x="0" y="0"/>
                <wp:positionH relativeFrom="column">
                  <wp:posOffset>-96724</wp:posOffset>
                </wp:positionH>
                <wp:positionV relativeFrom="paragraph">
                  <wp:posOffset>160439</wp:posOffset>
                </wp:positionV>
                <wp:extent cx="319178" cy="319178"/>
                <wp:effectExtent l="0" t="0" r="24130" b="24130"/>
                <wp:wrapNone/>
                <wp:docPr id="648065455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9178" cy="31917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904CCC2" w14:textId="20990FD0" w:rsidR="0050221D" w:rsidRPr="0050221D" w:rsidRDefault="0050221D" w:rsidP="0050221D">
                            <w:pPr>
                              <w:ind w:left="-57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50221D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2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4726CCF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-7.6pt;margin-top:12.65pt;width:25.15pt;height:25.1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" fillcolor="white [3201]" strokeweight=".5pt">
                <v:textbox>
                  <w:txbxContent>
                    <w:p w14:paraId="1904CCC2" w14:textId="20990FD0" w:rsidR="0050221D" w:rsidRPr="0050221D" w:rsidRDefault="0050221D" w:rsidP="0050221D">
                      <w:pPr>
                        <w:ind w:left="-57"/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  <w:r w:rsidRPr="0050221D">
                        <w:rPr>
                          <w:rFonts w:ascii="Times New Roman" w:hAnsi="Times New Roman" w:cs="Times New Roman"/>
                          <w:b/>
                          <w:bCs/>
                        </w:rPr>
                        <w:t>22</w:t>
                      </w:r>
                    </w:p>
                  </w:txbxContent>
                </v:textbox>
              </v:shape>
            </w:pict>
          </mc:Fallback>
        </mc:AlternateContent>
      </w:r>
    </w:p>
    <w:p w14:paraId="5FDBF91C" w14:textId="77777777" w:rsidR="0050221D" w:rsidRPr="0050221D" w:rsidRDefault="0050221D" w:rsidP="0050221D">
      <w:pPr>
        <w:spacing w:line="259" w:lineRule="auto"/>
        <w:ind w:left="567"/>
        <w:rPr>
          <w:rFonts w:ascii="Times New Roman" w:hAnsi="Times New Roman" w:cs="Times New Roman"/>
        </w:rPr>
      </w:pPr>
      <w:r w:rsidRPr="0050221D">
        <w:rPr>
          <w:rFonts w:ascii="Times New Roman" w:hAnsi="Times New Roman" w:cs="Times New Roman"/>
        </w:rPr>
        <w:t>Пробирка, на дно которой насыпали свинцовой дроби, плавает в</w:t>
      </w:r>
      <w:r w:rsidRPr="0050221D">
        <w:rPr>
          <w:rFonts w:ascii="Times New Roman" w:hAnsi="Times New Roman" w:cs="Times New Roman"/>
        </w:rPr>
        <w:br/>
        <w:t>жидкости практически вертикально. Минимальная плотность</w:t>
      </w:r>
      <w:r w:rsidRPr="0050221D">
        <w:rPr>
          <w:rFonts w:ascii="Times New Roman" w:hAnsi="Times New Roman" w:cs="Times New Roman"/>
        </w:rPr>
        <w:br/>
        <w:t>жидкости, в которой пробирка ещё не тонет, равна 800 кг/м3. В</w:t>
      </w:r>
      <w:r w:rsidRPr="0050221D">
        <w:rPr>
          <w:rFonts w:ascii="Times New Roman" w:hAnsi="Times New Roman" w:cs="Times New Roman"/>
        </w:rPr>
        <w:br/>
        <w:t>воде пробирка плавает так, что её верхняя часть выступает над</w:t>
      </w:r>
      <w:r w:rsidRPr="0050221D">
        <w:rPr>
          <w:rFonts w:ascii="Times New Roman" w:hAnsi="Times New Roman" w:cs="Times New Roman"/>
        </w:rPr>
        <w:br/>
        <w:t>поверхностью на 5 см. Определите длину пробирки, считая, что</w:t>
      </w:r>
      <w:r w:rsidRPr="0050221D">
        <w:rPr>
          <w:rFonts w:ascii="Times New Roman" w:hAnsi="Times New Roman" w:cs="Times New Roman"/>
        </w:rPr>
        <w:br/>
        <w:t>пробирка имеет форму цилиндра.</w:t>
      </w:r>
    </w:p>
    <w:p w14:paraId="14F09565" w14:textId="2D9FB710" w:rsidR="0050221D" w:rsidRPr="0050221D" w:rsidRDefault="0050221D" w:rsidP="0050221D">
      <w:pPr>
        <w:spacing w:line="259" w:lineRule="auto"/>
        <w:ind w:left="567"/>
        <w:rPr>
          <w:rFonts w:ascii="Times New Roman" w:hAnsi="Times New Roman" w:cs="Times New Roman"/>
          <w:sz w:val="22"/>
          <w:szCs w:val="22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67"/>
      </w:tblGrid>
      <w:tr w:rsidR="004B2A79" w:rsidRPr="004B2A79" w14:paraId="3BFC26B5" w14:textId="77777777" w:rsidTr="004B2A79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74418" w14:textId="77777777" w:rsidR="004B2A79" w:rsidRPr="004B2A79" w:rsidRDefault="004B2A79" w:rsidP="004B2A79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bookmarkStart w:id="0" w:name="_Hlk187358923"/>
            <w:r w:rsidRPr="004B2A79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озможное решение</w:t>
            </w:r>
          </w:p>
        </w:tc>
      </w:tr>
      <w:tr w:rsidR="004B2A79" w:rsidRPr="004B2A79" w14:paraId="038439F0" w14:textId="77777777" w:rsidTr="004B2A79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65CD5D" w14:textId="633EB1A9" w:rsidR="004B2A79" w:rsidRPr="004B2A79" w:rsidRDefault="00B93A3D" w:rsidP="004B2A79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2DC07741" wp14:editId="731B4A03">
                  <wp:simplePos x="0" y="0"/>
                  <wp:positionH relativeFrom="column">
                    <wp:posOffset>3960495</wp:posOffset>
                  </wp:positionH>
                  <wp:positionV relativeFrom="paragraph">
                    <wp:posOffset>342265</wp:posOffset>
                  </wp:positionV>
                  <wp:extent cx="1704975" cy="2052955"/>
                  <wp:effectExtent l="0" t="0" r="9525" b="4445"/>
                  <wp:wrapTight wrapText="bothSides">
                    <wp:wrapPolygon edited="0">
                      <wp:start x="0" y="0"/>
                      <wp:lineTo x="0" y="21446"/>
                      <wp:lineTo x="21479" y="21446"/>
                      <wp:lineTo x="21479" y="0"/>
                      <wp:lineTo x="0" y="0"/>
                    </wp:wrapPolygon>
                  </wp:wrapTight>
                  <wp:docPr id="17865947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659477" name="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4975" cy="2052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1. Выберем инерциальную систему отсчёта «лаборатория»,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 xml:space="preserve">направив вертикальную ось </w:t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Оу 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верх и расставив силы,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>действующие на пробирку, как показано на рисунке.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>2. Запишем II закон Ньютона исходя из того, что, плавая,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 xml:space="preserve">пробирка находится в равновесии: </w:t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Оу: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mg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 –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F</w:t>
            </w:r>
            <w:r w:rsidRPr="00B93A3D">
              <w:rPr>
                <w:rFonts w:ascii="Times New Roman" w:eastAsia="Times New Roman" w:hAnsi="Times New Roman" w:cs="Times New Roman"/>
                <w:kern w:val="0"/>
                <w:vertAlign w:val="subscript"/>
                <w:lang w:eastAsia="ru-RU"/>
                <w14:ligatures w14:val="none"/>
              </w:rPr>
              <w:t>Арх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= 0,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 xml:space="preserve">или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mg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 =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F</w:t>
            </w:r>
            <w:r w:rsidRPr="00B93A3D">
              <w:rPr>
                <w:rFonts w:ascii="Times New Roman" w:eastAsia="Times New Roman" w:hAnsi="Times New Roman" w:cs="Times New Roman"/>
                <w:kern w:val="0"/>
                <w:vertAlign w:val="subscript"/>
                <w:lang w:eastAsia="ru-RU"/>
                <w14:ligatures w14:val="none"/>
              </w:rPr>
              <w:t>Арх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, где </w:t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т - 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масса пробирки с дробью.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>3. Выталкивающая сила по закону Архимеда с учётом геометрии,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 xml:space="preserve">показанной на рисунке, равна: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F</w:t>
            </w:r>
            <w:r w:rsidRPr="00B93A3D">
              <w:rPr>
                <w:rFonts w:ascii="Times New Roman" w:eastAsia="Times New Roman" w:hAnsi="Times New Roman" w:cs="Times New Roman"/>
                <w:kern w:val="0"/>
                <w:vertAlign w:val="subscript"/>
                <w:lang w:eastAsia="ru-RU"/>
                <w14:ligatures w14:val="none"/>
              </w:rPr>
              <w:t>Арх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kern w:val="0"/>
                <w:vertAlign w:val="subscript"/>
                <w:lang w:eastAsia="ru-RU"/>
                <w14:ligatures w14:val="none"/>
              </w:rPr>
              <w:t xml:space="preserve"> 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=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ρ</w:t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gS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(</w:t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L - h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)</w:t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, 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где ρ - плотность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 xml:space="preserve">жидкости, </w:t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L - 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искомая длина, </w:t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S - 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площадь поперечного сечения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 xml:space="preserve">пробирки, </w:t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h - 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ысота выступающей над жидкостью части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>пробирки.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>4. Запишем выражение (2) с учётом (3) для случаев полного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>погружения пробирки в жидкость минимальной плотности и для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lastRenderedPageBreak/>
              <w:t xml:space="preserve">воды: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mg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 =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ρ</w:t>
            </w:r>
            <w:r w:rsidRPr="00B93A3D">
              <w:rPr>
                <w:rFonts w:ascii="Times New Roman" w:eastAsia="Times New Roman" w:hAnsi="Times New Roman" w:cs="Times New Roman"/>
                <w:kern w:val="0"/>
                <w:vertAlign w:val="subscript"/>
                <w:lang w:eastAsia="ru-RU"/>
                <w14:ligatures w14:val="none"/>
              </w:rPr>
              <w:t>min</w:t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gSL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 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и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mg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 =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ρв</w:t>
            </w:r>
            <w:proofErr w:type="gramStart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BgS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(</w:t>
            </w:r>
            <w:proofErr w:type="gramEnd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L -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h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)</w:t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 xml:space="preserve">, 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где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ρ</w:t>
            </w:r>
            <w:r w:rsidRPr="00B93A3D">
              <w:rPr>
                <w:rFonts w:ascii="Times New Roman" w:eastAsia="Times New Roman" w:hAnsi="Times New Roman" w:cs="Times New Roman"/>
                <w:kern w:val="0"/>
                <w:vertAlign w:val="subscript"/>
                <w:lang w:eastAsia="ru-RU"/>
                <w14:ligatures w14:val="none"/>
              </w:rPr>
              <w:t>min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- минимальная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 xml:space="preserve">плотность жидкости, в которой пробирка ещё плавает,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ρв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-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 xml:space="preserve">плотность воды, </w:t>
            </w:r>
            <w:proofErr w:type="spellStart"/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h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</w:t>
            </w:r>
            <w:proofErr w:type="spellEnd"/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- высота части пробирки, выступающей над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  <w:t>водой.</w:t>
            </w:r>
            <w:r w:rsidRPr="00B93A3D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br/>
            </w:r>
            <w:r w:rsidRPr="00B93A3D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Ответ: 25см</w:t>
            </w:r>
          </w:p>
        </w:tc>
      </w:tr>
    </w:tbl>
    <w:bookmarkEnd w:id="0"/>
    <w:p w14:paraId="40DACCBB" w14:textId="476B1F95" w:rsidR="00B93A3D" w:rsidRPr="00B93A3D" w:rsidRDefault="009940FC" w:rsidP="00B93A3D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lastRenderedPageBreak/>
        <w:t>23.</w:t>
      </w:r>
      <w:r w:rsidR="00B93A3D" w:rsidRPr="00B93A3D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>На главной оптической оси тонкой собирающей линзы с фокусным</w:t>
      </w:r>
      <w:r w:rsidR="00B93A3D" w:rsidRPr="00B93A3D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br/>
        <w:t xml:space="preserve">расстоянием </w:t>
      </w:r>
      <w:r w:rsidR="00B93A3D" w:rsidRPr="00B93A3D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F </w:t>
      </w:r>
      <w:r w:rsidR="00B93A3D" w:rsidRPr="00B93A3D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= 20 см на расстоянии </w:t>
      </w:r>
      <w:r w:rsidR="00B93A3D" w:rsidRPr="00B93A3D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d </w:t>
      </w:r>
      <w:r w:rsidR="00B93A3D" w:rsidRPr="00B93A3D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>= 60 см от плоскости линзы находится</w:t>
      </w:r>
      <w:r w:rsidR="00B93A3D" w:rsidRPr="00B93A3D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br/>
        <w:t xml:space="preserve">небольшой предмет. На какое расстояние </w:t>
      </w:r>
      <w:proofErr w:type="spellStart"/>
      <w:r w:rsidR="00B93A3D" w:rsidRPr="00B93A3D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>Δ</w:t>
      </w:r>
      <w:r w:rsidR="00B93A3D" w:rsidRPr="00B93A3D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f</w:t>
      </w:r>
      <w:proofErr w:type="spellEnd"/>
      <w:r w:rsidR="00B93A3D" w:rsidRPr="00B93A3D">
        <w:rPr>
          <w:rFonts w:ascii="TimesNewRomanPS-ItalicMT" w:eastAsia="Times New Roman" w:hAnsi="TimesNewRomanPS-ItalicMT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="00B93A3D" w:rsidRPr="00B93A3D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t>и в какую сторону сдвинется</w:t>
      </w:r>
      <w:r w:rsidR="00B93A3D" w:rsidRPr="00B93A3D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br/>
        <w:t>изображение этого предмета, если убрать линзу и на её место поставить</w:t>
      </w:r>
      <w:r w:rsidR="00B93A3D" w:rsidRPr="00B93A3D">
        <w:rPr>
          <w:rFonts w:ascii="TimesNewRomanPSMT" w:eastAsia="Times New Roman" w:hAnsi="TimesNewRomanPSMT" w:cs="Times New Roman"/>
          <w:color w:val="000000"/>
          <w:kern w:val="0"/>
          <w:sz w:val="28"/>
          <w:szCs w:val="28"/>
          <w:lang w:eastAsia="ru-RU"/>
          <w14:ligatures w14:val="none"/>
        </w:rPr>
        <w:br/>
        <w:t>плоское зеркало, перпендикулярное той же оси?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09"/>
      </w:tblGrid>
      <w:tr w:rsidR="00B93A3D" w:rsidRPr="00B93A3D" w14:paraId="33A31FAC" w14:textId="77777777" w:rsidTr="00BD0258">
        <w:tc>
          <w:tcPr>
            <w:tcW w:w="9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ED0344" w14:textId="77777777" w:rsidR="00B93A3D" w:rsidRPr="00B93A3D" w:rsidRDefault="00B93A3D" w:rsidP="00B93A3D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93A3D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озможное решение</w:t>
            </w:r>
          </w:p>
        </w:tc>
      </w:tr>
      <w:tr w:rsidR="00B93A3D" w:rsidRPr="00B93A3D" w14:paraId="49822ABE" w14:textId="77777777" w:rsidTr="00BD0258">
        <w:tc>
          <w:tcPr>
            <w:tcW w:w="9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02C667" w14:textId="77777777" w:rsidR="00B93A3D" w:rsidRPr="00B93A3D" w:rsidRDefault="00B93A3D" w:rsidP="00B93A3D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1. По формуле тонкой линзы найдём расстояние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18"/>
                <w:szCs w:val="18"/>
                <w:lang w:eastAsia="ru-RU"/>
                <w14:ligatures w14:val="none"/>
              </w:rPr>
              <w:t xml:space="preserve">1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от линзы до изображения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предмета: 1/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d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+ 1/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18"/>
                <w:szCs w:val="18"/>
                <w:lang w:eastAsia="ru-RU"/>
                <w14:ligatures w14:val="none"/>
              </w:rPr>
              <w:t xml:space="preserve">1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= 1/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, откуда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18"/>
                <w:szCs w:val="18"/>
                <w:lang w:eastAsia="ru-RU"/>
                <w14:ligatures w14:val="none"/>
              </w:rPr>
              <w:t xml:space="preserve">1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= </w:t>
            </w:r>
            <w:proofErr w:type="spellStart"/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d</w:t>
            </w:r>
            <w:proofErr w:type="spellEnd"/>
            <w:proofErr w:type="gramStart"/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/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</w:t>
            </w:r>
            <w:proofErr w:type="gramEnd"/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 – 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). Подставляя данные из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 xml:space="preserve">условия, получаем: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18"/>
                <w:szCs w:val="18"/>
                <w:lang w:eastAsia="ru-RU"/>
                <w14:ligatures w14:val="none"/>
              </w:rPr>
              <w:t xml:space="preserve">1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= 20·60/40 = 30 см.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2. Если на место линзы поставить плоское зеркало, то изображение предмета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 xml:space="preserve">в нём будет расположено на том же расстоянии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d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= 60 см за зеркалом, что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 xml:space="preserve">и предмет от зеркала, так что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18"/>
                <w:szCs w:val="18"/>
                <w:lang w:eastAsia="ru-RU"/>
                <w14:ligatures w14:val="none"/>
              </w:rPr>
              <w:t xml:space="preserve">2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=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d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= 60 см.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3. Таким образом, изображение сдвинется на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</w:r>
            <w:proofErr w:type="spellStart"/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Δ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proofErr w:type="spellEnd"/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=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18"/>
                <w:szCs w:val="18"/>
                <w:lang w:eastAsia="ru-RU"/>
                <w14:ligatures w14:val="none"/>
              </w:rPr>
              <w:t xml:space="preserve">2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–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18"/>
                <w:szCs w:val="18"/>
                <w:lang w:eastAsia="ru-RU"/>
                <w14:ligatures w14:val="none"/>
              </w:rPr>
              <w:t xml:space="preserve">1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=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d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– </w:t>
            </w:r>
            <w:proofErr w:type="spellStart"/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d</w:t>
            </w:r>
            <w:proofErr w:type="spellEnd"/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/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 – 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) =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 –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2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)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/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 – 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) = 60·20/40 = 30 см. Изображение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>удалится от предмета.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br/>
              <w:t xml:space="preserve">Ответ: </w:t>
            </w:r>
            <w:proofErr w:type="spellStart"/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Δ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proofErr w:type="spellEnd"/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=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18"/>
                <w:szCs w:val="18"/>
                <w:lang w:eastAsia="ru-RU"/>
                <w14:ligatures w14:val="none"/>
              </w:rPr>
              <w:t xml:space="preserve">2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–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18"/>
                <w:szCs w:val="18"/>
                <w:lang w:eastAsia="ru-RU"/>
                <w14:ligatures w14:val="none"/>
              </w:rPr>
              <w:t xml:space="preserve">1 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=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 –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2 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)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/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</w:t>
            </w:r>
            <w:r w:rsidRPr="00B93A3D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 – F</w:t>
            </w:r>
            <w:r w:rsidRPr="00B93A3D">
              <w:rPr>
                <w:rFonts w:ascii="TimesNewRomanPSMT" w:eastAsia="Times New Roman" w:hAnsi="TimesNewRomanPSMT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) = 30 см.</w:t>
            </w:r>
          </w:p>
        </w:tc>
      </w:tr>
    </w:tbl>
    <w:p w14:paraId="21AEA63F" w14:textId="77777777" w:rsidR="00B93A3D" w:rsidRPr="00B93A3D" w:rsidRDefault="00B93A3D" w:rsidP="00B93A3D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</w:p>
    <w:tbl>
      <w:tblPr>
        <w:tblW w:w="949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071"/>
        <w:gridCol w:w="1422"/>
      </w:tblGrid>
      <w:tr w:rsidR="00B93A3D" w:rsidRPr="00B93A3D" w14:paraId="6E327AF5" w14:textId="77777777" w:rsidTr="009940FC">
        <w:tc>
          <w:tcPr>
            <w:tcW w:w="8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C95F4" w14:textId="77777777" w:rsidR="00B93A3D" w:rsidRPr="00B93A3D" w:rsidRDefault="00B93A3D" w:rsidP="00B93A3D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93A3D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Критерии оценивания выполнения задания 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818E06" w14:textId="77777777" w:rsidR="00B93A3D" w:rsidRPr="00B93A3D" w:rsidRDefault="00B93A3D" w:rsidP="00B93A3D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93A3D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Баллы</w:t>
            </w:r>
          </w:p>
        </w:tc>
      </w:tr>
      <w:tr w:rsidR="00BD0258" w:rsidRPr="00B778F2" w14:paraId="4C752588" w14:textId="77777777" w:rsidTr="009940FC">
        <w:tc>
          <w:tcPr>
            <w:tcW w:w="80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C4937E2" w14:textId="77777777" w:rsidR="00BD0258" w:rsidRPr="00B778F2" w:rsidRDefault="00BD0258" w:rsidP="00B93A3D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Приведено полное решение, включающее следующие элементы: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 xml:space="preserve">I) записаны положения теории и физические законы, закономерности, применение которых необходимо для решения задачи выбранным способом (в данном случае: </w:t>
            </w:r>
            <w:r w:rsidRPr="00B778F2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lang w:eastAsia="ru-RU"/>
                <w14:ligatures w14:val="none"/>
              </w:rPr>
              <w:t>формула тонкой линзы, построение изображений в тонкой линзе и в плоском зеркале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);</w:t>
            </w:r>
          </w:p>
          <w:p w14:paraId="21A3EFBC" w14:textId="4BE7B111" w:rsidR="00BD0258" w:rsidRPr="00B778F2" w:rsidRDefault="00BD0258" w:rsidP="00BD0258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II) описаны все вновь вводимые в решении буквенные обозначения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физических величин (</w:t>
            </w:r>
            <w:r w:rsidRPr="00B778F2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lang w:eastAsia="ru-RU"/>
                <w14:ligatures w14:val="none"/>
              </w:rPr>
              <w:t>за исключением обозначений констант,</w:t>
            </w:r>
            <w:r w:rsidRPr="00B778F2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lang w:eastAsia="ru-RU"/>
                <w14:ligatures w14:val="none"/>
              </w:rPr>
              <w:br/>
              <w:t>указанных в варианте КИМ, обозначений, используемых в условии</w:t>
            </w:r>
            <w:r w:rsidRPr="00B778F2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lang w:eastAsia="ru-RU"/>
                <w14:ligatures w14:val="none"/>
              </w:rPr>
              <w:br/>
              <w:t>задачи, и стандартных обозначений величин, используемых при</w:t>
            </w:r>
            <w:r w:rsidRPr="00B778F2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lang w:eastAsia="ru-RU"/>
                <w14:ligatures w14:val="none"/>
              </w:rPr>
              <w:br/>
              <w:t>написании физических законов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);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III) представлены необходимые математические преобразования и</w:t>
            </w:r>
            <w:r w:rsidR="009940FC"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 xml:space="preserve"> 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расчёты (подстановка числовых данных в конечную формулу),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приводящие к правильному числовому ответу (допускается решение</w:t>
            </w:r>
            <w:r w:rsidR="009940FC"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 xml:space="preserve"> 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«по частям» с промежуточными вычислениями);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IV) представлен правильный ответ с указанием единиц измерения</w:t>
            </w:r>
            <w:r w:rsidR="009940FC"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 xml:space="preserve"> 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искомой величины</w:t>
            </w:r>
          </w:p>
        </w:tc>
        <w:tc>
          <w:tcPr>
            <w:tcW w:w="1422" w:type="dxa"/>
            <w:tcBorders>
              <w:right w:val="single" w:sz="4" w:space="0" w:color="auto"/>
            </w:tcBorders>
            <w:vAlign w:val="center"/>
            <w:hideMark/>
          </w:tcPr>
          <w:p w14:paraId="2930B3F9" w14:textId="77777777" w:rsidR="00BD0258" w:rsidRPr="00B778F2" w:rsidRDefault="00BD0258" w:rsidP="00B93A3D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</w:p>
        </w:tc>
      </w:tr>
      <w:tr w:rsidR="00BD0258" w:rsidRPr="00B778F2" w14:paraId="36062C32" w14:textId="66318CCF" w:rsidTr="009940FC">
        <w:tc>
          <w:tcPr>
            <w:tcW w:w="80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B7075" w14:textId="2BDC44D4" w:rsidR="00BD0258" w:rsidRPr="00B778F2" w:rsidRDefault="00BD0258" w:rsidP="00BD0258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F3DC4F" w14:textId="77777777" w:rsidR="00BD0258" w:rsidRPr="00B778F2" w:rsidRDefault="00BD0258">
            <w:pPr>
              <w:spacing w:after="160" w:line="259" w:lineRule="auto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</w:p>
        </w:tc>
      </w:tr>
      <w:tr w:rsidR="00BD0258" w:rsidRPr="00B778F2" w14:paraId="53006D46" w14:textId="77777777" w:rsidTr="00BD0258">
        <w:tc>
          <w:tcPr>
            <w:tcW w:w="8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A3F06" w14:textId="1A1B5CA1" w:rsidR="00BD0258" w:rsidRPr="00B778F2" w:rsidRDefault="00BD0258" w:rsidP="00BD0258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Правильно записаны все необходимые положения теории,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физические законы, закономерности, и проведены преобразования,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направленные на решение задачи, но имеется один или несколько из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следующих недостатков.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Записи, соответствующие пункту II, представлены не в полном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объёме или отсутствуют.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И (ИЛИ)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lastRenderedPageBreak/>
              <w:t>В решении имеются лишние записи, не входящие в решение (возможно,</w:t>
            </w:r>
            <w:r w:rsidR="009940FC"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 xml:space="preserve"> 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неверные), которые не отделены от решения и не зачёркнуты.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И (ИЛИ)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В необходимых математических преобразованиях или вычислениях</w:t>
            </w:r>
            <w:r w:rsidR="009940FC"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 xml:space="preserve"> 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допущены ошибки, и (или) в математических преобразованиях/вычислениях пропущены логически важные шаги.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И (ИЛИ)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Отсутствует пункт IV, или в нём допущена ошибка (в том числе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в записи единиц измерения величины)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B0A03F" w14:textId="77777777" w:rsidR="00BD0258" w:rsidRPr="00B778F2" w:rsidRDefault="00BD0258" w:rsidP="00BD0258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lastRenderedPageBreak/>
              <w:t>1</w:t>
            </w:r>
          </w:p>
        </w:tc>
      </w:tr>
      <w:tr w:rsidR="00BD0258" w:rsidRPr="00B778F2" w14:paraId="68014820" w14:textId="77777777" w:rsidTr="00BD0258">
        <w:tc>
          <w:tcPr>
            <w:tcW w:w="8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6CEED8" w14:textId="77777777" w:rsidR="00BD0258" w:rsidRPr="00B778F2" w:rsidRDefault="00BD0258" w:rsidP="00BD0258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Все случаи решения, которые не соответствуют вышеуказанным</w:t>
            </w: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br/>
              <w:t>критериям выставления оценок в 1 или 2 балла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3BB32" w14:textId="77777777" w:rsidR="00BD0258" w:rsidRPr="00B778F2" w:rsidRDefault="00BD0258" w:rsidP="00BD0258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778F2">
              <w:rPr>
                <w:rFonts w:ascii="TimesNewRomanPSMT" w:eastAsia="Times New Roman" w:hAnsi="TimesNewRomanPSMT" w:cs="Times New Roman"/>
                <w:color w:val="000000"/>
                <w:kern w:val="0"/>
                <w:lang w:eastAsia="ru-RU"/>
                <w14:ligatures w14:val="none"/>
              </w:rPr>
              <w:t>0</w:t>
            </w:r>
          </w:p>
        </w:tc>
      </w:tr>
      <w:tr w:rsidR="00BD0258" w:rsidRPr="00B778F2" w14:paraId="20F819AA" w14:textId="77777777" w:rsidTr="00BD0258">
        <w:tc>
          <w:tcPr>
            <w:tcW w:w="8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8E119" w14:textId="77777777" w:rsidR="00BD0258" w:rsidRPr="00B778F2" w:rsidRDefault="00BD0258" w:rsidP="00BD0258">
            <w:pPr>
              <w:jc w:val="right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778F2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lang w:eastAsia="ru-RU"/>
                <w14:ligatures w14:val="none"/>
              </w:rPr>
              <w:t xml:space="preserve">Максимальный балл </w:t>
            </w:r>
          </w:p>
        </w:tc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03E04" w14:textId="77777777" w:rsidR="00BD0258" w:rsidRPr="00B778F2" w:rsidRDefault="00BD0258" w:rsidP="00BD0258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B778F2">
              <w:rPr>
                <w:rFonts w:ascii="TimesNewRomanPS-ItalicMT" w:eastAsia="Times New Roman" w:hAnsi="TimesNewRomanPS-ItalicMT" w:cs="Times New Roman"/>
                <w:i/>
                <w:iCs/>
                <w:color w:val="000000"/>
                <w:kern w:val="0"/>
                <w:lang w:eastAsia="ru-RU"/>
                <w14:ligatures w14:val="none"/>
              </w:rPr>
              <w:t>2</w:t>
            </w:r>
          </w:p>
        </w:tc>
      </w:tr>
    </w:tbl>
    <w:p w14:paraId="37A3CC36" w14:textId="209FB080" w:rsidR="0050221D" w:rsidRPr="00B778F2" w:rsidRDefault="0050221D"/>
    <w:p w14:paraId="69689116" w14:textId="7036BD16" w:rsidR="008A0DD4" w:rsidRPr="008A0DD4" w:rsidRDefault="008A0DD4" w:rsidP="008A0DD4">
      <w:pPr>
        <w:jc w:val="both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8A0DD4">
        <w:rPr>
          <w:rFonts w:ascii="Times New Roman" w:eastAsia="Times New Roman" w:hAnsi="Times New Roman" w:cs="Times New Roman"/>
          <w:b/>
          <w:bCs/>
          <w:kern w:val="0"/>
          <w:lang w:eastAsia="ru-RU"/>
          <w14:ligatures w14:val="none"/>
        </w:rPr>
        <w:t>24.</w:t>
      </w:r>
      <w:r w:rsidRPr="008A0DD4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В комнате размерами 4×5×3 м, в которой воздух имеет температуру 10 °C </w:t>
      </w:r>
      <w:r w:rsidRPr="008A0DD4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br/>
        <w:t>и относительную влажность 30%, включили увлажнитель воздуха производительностью 0,2 л/ч. Чему станет равна относительная влажность воздуха в комнате через 1,5 ч? Давление насыщенного водяного пара при температуре 10 °C равно 1,23 кПа. Комнату считать герметичным сосудом.</w:t>
      </w:r>
    </w:p>
    <w:p w14:paraId="6B92F5F8" w14:textId="77777777" w:rsidR="008A0DD4" w:rsidRPr="008A0DD4" w:rsidRDefault="008A0DD4" w:rsidP="008A0DD4">
      <w:pPr>
        <w:jc w:val="both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</w:p>
    <w:p w14:paraId="7FF32A65" w14:textId="77777777" w:rsidR="008A0DD4" w:rsidRPr="008A0DD4" w:rsidRDefault="008A0DD4" w:rsidP="008A0DD4">
      <w:pPr>
        <w:keepNext/>
        <w:jc w:val="both"/>
        <w:rPr>
          <w:rFonts w:ascii="Times New Roman" w:eastAsia="Times New Roman" w:hAnsi="Times New Roman" w:cs="Times New Roman"/>
          <w:b/>
          <w:kern w:val="0"/>
          <w:lang w:eastAsia="ru-RU"/>
          <w14:ligatures w14:val="none"/>
        </w:rPr>
      </w:pPr>
    </w:p>
    <w:p w14:paraId="2EAE55E9" w14:textId="77777777" w:rsidR="008A0DD4" w:rsidRPr="008A0DD4" w:rsidRDefault="008A0DD4" w:rsidP="008A0DD4">
      <w:pPr>
        <w:jc w:val="both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</w:p>
    <w:p w14:paraId="712290CD" w14:textId="77777777" w:rsidR="008A0DD4" w:rsidRPr="008A0DD4" w:rsidRDefault="008A0DD4" w:rsidP="008A0DD4">
      <w:pPr>
        <w:spacing w:line="20" w:lineRule="auto"/>
        <w:jc w:val="both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39"/>
        <w:gridCol w:w="1006"/>
      </w:tblGrid>
      <w:tr w:rsidR="008A0DD4" w:rsidRPr="008A0DD4" w14:paraId="3DCEDD8F" w14:textId="77777777" w:rsidTr="009F6E7C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19FB69" w14:textId="77777777" w:rsidR="008A0DD4" w:rsidRPr="008A0DD4" w:rsidRDefault="008A0DD4" w:rsidP="008A0DD4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озможное решение</w:t>
            </w:r>
          </w:p>
        </w:tc>
      </w:tr>
      <w:tr w:rsidR="008A0DD4" w:rsidRPr="008A0DD4" w14:paraId="38286A3A" w14:textId="77777777" w:rsidTr="009F6E7C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169ECD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Относительная влажность определяется парциальным давлением водяного пара 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val="en-US" w:eastAsia="ru-RU"/>
                <w14:ligatures w14:val="none"/>
              </w:rPr>
              <w:t>p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и давлением 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val="en-US" w:eastAsia="ru-RU"/>
                <w14:ligatures w14:val="none"/>
              </w:rPr>
              <w:t>p</w:t>
            </w:r>
            <w:r w:rsidRPr="008A0DD4">
              <w:rPr>
                <w:rFonts w:ascii="Times New Roman" w:eastAsia="Times New Roman" w:hAnsi="Times New Roman" w:cs="Times New Roman"/>
                <w:kern w:val="0"/>
                <w:vertAlign w:val="subscript"/>
                <w:lang w:eastAsia="ru-RU"/>
                <w14:ligatures w14:val="none"/>
              </w:rPr>
              <w:t>нас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насыщенного пара при той же температуре:  </w:t>
            </w:r>
            <w:r w:rsidRPr="008A0DD4">
              <w:rPr>
                <w:rFonts w:ascii="Times New Roman" w:eastAsia="Times New Roman" w:hAnsi="Times New Roman" w:cs="Times New Roman"/>
                <w:kern w:val="0"/>
                <w:position w:val="-34"/>
                <w:lang w:eastAsia="ru-RU"/>
                <w14:ligatures w14:val="none"/>
              </w:rPr>
              <w:object w:dxaOrig="1100" w:dyaOrig="780" w14:anchorId="5DAC12D5">
                <v:shape id="_x0000_i1026" type="#_x0000_t75" style="width:54.75pt;height:37.5pt" o:ole="">
                  <v:imagedata r:id="rId13" o:title=""/>
                </v:shape>
                <o:OLEObject Type="Embed" ProgID="Equation.DSMT4" ShapeID="_x0000_i1026" DrawAspect="Content" ObjectID="_1798263830" r:id="rId14"/>
              </w:object>
            </w:r>
          </w:p>
          <w:p w14:paraId="32D6EEDF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За время τ работы увлажнителя с производительностью 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val="en-US" w:eastAsia="ru-RU"/>
                <w14:ligatures w14:val="none"/>
              </w:rPr>
              <w:t>I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испаряется масса воды </w:t>
            </w:r>
            <w:r w:rsidRPr="008A0DD4">
              <w:rPr>
                <w:rFonts w:ascii="Times New Roman" w:eastAsia="Times New Roman" w:hAnsi="Times New Roman" w:cs="Times New Roman"/>
                <w:kern w:val="0"/>
                <w:position w:val="-10"/>
                <w:lang w:eastAsia="ru-RU"/>
                <w14:ligatures w14:val="none"/>
              </w:rPr>
              <w:object w:dxaOrig="940" w:dyaOrig="340" w14:anchorId="2D5B5C1B">
                <v:shape id="_x0000_i1027" type="#_x0000_t75" style="width:47.25pt;height:17.25pt" o:ole="">
                  <v:imagedata r:id="rId15" o:title=""/>
                </v:shape>
                <o:OLEObject Type="Embed" ProgID="Equation.DSMT4" ShapeID="_x0000_i1027" DrawAspect="Content" ObjectID="_1798263831" r:id="rId16"/>
              </w:objec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плотностью </w:t>
            </w:r>
            <w:r w:rsidRPr="008A0DD4">
              <w:rPr>
                <w:rFonts w:ascii="Times New Roman" w:eastAsia="Times New Roman" w:hAnsi="Times New Roman" w:cs="Times New Roman"/>
                <w:kern w:val="0"/>
                <w:position w:val="-10"/>
                <w:lang w:eastAsia="ru-RU"/>
                <w14:ligatures w14:val="none"/>
              </w:rPr>
              <w:object w:dxaOrig="260" w:dyaOrig="280" w14:anchorId="24E952C6">
                <v:shape id="_x0000_i1028" type="#_x0000_t75" style="width:12.75pt;height:12.75pt" o:ole="">
                  <v:imagedata r:id="rId17" o:title=""/>
                </v:shape>
                <o:OLEObject Type="Embed" ProgID="Equation.DSMT4" ShapeID="_x0000_i1028" DrawAspect="Content" ObjectID="_1798263832" r:id="rId18"/>
              </w:object>
            </w:r>
          </w:p>
          <w:p w14:paraId="7A96B707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В результате исходная влажность в комнате, </w:t>
            </w:r>
            <w:r w:rsidRPr="008A0DD4">
              <w:rPr>
                <w:rFonts w:ascii="Times New Roman" w:eastAsia="Times New Roman" w:hAnsi="Times New Roman" w:cs="Times New Roman"/>
                <w:kern w:val="0"/>
                <w:position w:val="-34"/>
                <w:lang w:eastAsia="ru-RU"/>
                <w14:ligatures w14:val="none"/>
              </w:rPr>
              <w:object w:dxaOrig="1199" w:dyaOrig="780" w14:anchorId="26193D0A">
                <v:shape id="_x0000_i1029" type="#_x0000_t75" style="width:60pt;height:37.5pt" o:ole="">
                  <v:imagedata r:id="rId19" o:title=""/>
                </v:shape>
                <o:OLEObject Type="Embed" ProgID="Equation.DSMT4" ShapeID="_x0000_i1029" DrawAspect="Content" ObjectID="_1798263833" r:id="rId20"/>
              </w:objec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возрастает до значения</w:t>
            </w:r>
          </w:p>
          <w:p w14:paraId="02F87578" w14:textId="77777777" w:rsidR="008A0DD4" w:rsidRPr="008A0DD4" w:rsidRDefault="008A0DD4" w:rsidP="008A0DD4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position w:val="-34"/>
                <w:lang w:eastAsia="ru-RU"/>
                <w14:ligatures w14:val="none"/>
              </w:rPr>
              <w:object w:dxaOrig="3680" w:dyaOrig="780" w14:anchorId="31476A92">
                <v:shape id="_x0000_i1030" type="#_x0000_t75" style="width:184.5pt;height:37.5pt" o:ole="">
                  <v:imagedata r:id="rId21" o:title=""/>
                </v:shape>
                <o:OLEObject Type="Embed" ProgID="Equation.DSMT4" ShapeID="_x0000_i1030" DrawAspect="Content" ObjectID="_1798263834" r:id="rId22"/>
              </w:object>
            </w:r>
          </w:p>
          <w:p w14:paraId="10BF1BB1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Водяной пар в комнате объёмом 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val="en-US" w:eastAsia="ru-RU"/>
                <w14:ligatures w14:val="none"/>
              </w:rPr>
              <w:t>V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является разреженным газом, который подчиняется уравнению Менделеева – </w:t>
            </w:r>
            <w:proofErr w:type="spellStart"/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Клапейрона</w:t>
            </w:r>
            <w:proofErr w:type="spellEnd"/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:</w:t>
            </w:r>
          </w:p>
          <w:p w14:paraId="0E961765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position w:val="-32"/>
                <w:vertAlign w:val="subscript"/>
                <w:lang w:eastAsia="ru-RU"/>
                <w14:ligatures w14:val="none"/>
              </w:rPr>
              <w:object w:dxaOrig="1520" w:dyaOrig="760" w14:anchorId="1BD036E3">
                <v:shape id="_x0000_i1031" type="#_x0000_t75" style="width:76.5pt;height:37.5pt" o:ole="">
                  <v:imagedata r:id="rId23" o:title=""/>
                </v:shape>
                <o:OLEObject Type="Embed" ProgID="Equation.DSMT4" ShapeID="_x0000_i1031" DrawAspect="Content" ObjectID="_1798263835" r:id="rId24"/>
              </w:object>
            </w:r>
          </w:p>
          <w:p w14:paraId="2F0C29C0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где 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val="en-US" w:eastAsia="ru-RU"/>
                <w14:ligatures w14:val="none"/>
              </w:rPr>
              <w:t>M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– масса водяного пара, 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val="en-US" w:eastAsia="ru-RU"/>
                <w14:ligatures w14:val="none"/>
              </w:rPr>
              <w:t>p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– парциальное давление, </w:t>
            </w:r>
            <w:r w:rsidRPr="008A0DD4">
              <w:rPr>
                <w:rFonts w:ascii="Times New Roman" w:eastAsia="Times New Roman" w:hAnsi="Times New Roman" w:cs="Times New Roman"/>
                <w:kern w:val="0"/>
                <w:position w:val="-10"/>
                <w:lang w:eastAsia="ru-RU"/>
                <w14:ligatures w14:val="none"/>
              </w:rPr>
              <w:object w:dxaOrig="220" w:dyaOrig="280" w14:anchorId="1DD65FC2">
                <v:shape id="_x0000_i1032" type="#_x0000_t75" style="width:12pt;height:12.75pt" o:ole="">
                  <v:imagedata r:id="rId25" o:title=""/>
                </v:shape>
                <o:OLEObject Type="Embed" ProgID="Equation.DSMT4" ShapeID="_x0000_i1032" DrawAspect="Content" ObjectID="_1798263836" r:id="rId26"/>
              </w:objec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– его молярная масса. </w:t>
            </w:r>
            <w:r w:rsidRPr="008A0DD4">
              <w:rPr>
                <w:rFonts w:ascii="Times New Roman" w:eastAsia="Times New Roman" w:hAnsi="Times New Roman" w:cs="Times New Roman"/>
                <w:spacing w:val="-4"/>
                <w:kern w:val="0"/>
                <w:lang w:eastAsia="ru-RU"/>
                <w14:ligatures w14:val="none"/>
              </w:rPr>
              <w:t>Увеличение массы пара в комнате</w:t>
            </w:r>
            <w:r w:rsidRPr="008A0DD4">
              <w:rPr>
                <w:rFonts w:ascii="Times New Roman" w:eastAsia="Times New Roman" w:hAnsi="Times New Roman" w:cs="Times New Roman"/>
                <w:spacing w:val="-2"/>
                <w:kern w:val="0"/>
                <w:lang w:eastAsia="ru-RU"/>
                <w14:ligatures w14:val="none"/>
              </w:rPr>
              <w:t xml:space="preserve"> на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val="en-US" w:eastAsia="ru-RU"/>
                <w14:ligatures w14:val="none"/>
              </w:rPr>
              <w:t>m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(от 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val="en-US" w:eastAsia="ru-RU"/>
                <w14:ligatures w14:val="none"/>
              </w:rPr>
              <w:t>m</w:t>
            </w:r>
            <w:r w:rsidRPr="008A0DD4">
              <w:rPr>
                <w:rFonts w:ascii="Times New Roman" w:eastAsia="Times New Roman" w:hAnsi="Times New Roman" w:cs="Times New Roman"/>
                <w:kern w:val="0"/>
                <w:vertAlign w:val="subscript"/>
                <w:lang w:eastAsia="ru-RU"/>
                <w14:ligatures w14:val="none"/>
              </w:rPr>
              <w:t>1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до </w:t>
            </w:r>
            <w:r w:rsidRPr="008A0DD4">
              <w:rPr>
                <w:rFonts w:ascii="Times New Roman" w:eastAsia="Times New Roman" w:hAnsi="Times New Roman" w:cs="Times New Roman"/>
                <w:kern w:val="0"/>
                <w:position w:val="-12"/>
                <w:lang w:eastAsia="ru-RU"/>
                <w14:ligatures w14:val="none"/>
              </w:rPr>
              <w:object w:dxaOrig="1520" w:dyaOrig="380" w14:anchorId="44245F48">
                <v:shape id="_x0000_i1033" type="#_x0000_t75" style="width:76.5pt;height:19.5pt" o:ole="">
                  <v:imagedata r:id="rId27" o:title=""/>
                </v:shape>
                <o:OLEObject Type="Embed" ProgID="Equation.DSMT4" ShapeID="_x0000_i1033" DrawAspect="Content" ObjectID="_1798263837" r:id="rId28"/>
              </w:objec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</w:t>
            </w:r>
            <w:r w:rsidRPr="008A0DD4">
              <w:rPr>
                <w:rFonts w:ascii="Times New Roman" w:eastAsia="Times New Roman" w:hAnsi="Times New Roman" w:cs="Times New Roman"/>
                <w:spacing w:val="-4"/>
                <w:kern w:val="0"/>
                <w:lang w:eastAsia="ru-RU"/>
                <w14:ligatures w14:val="none"/>
              </w:rPr>
              <w:t>приводит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к увеличению парциального давления на величину, пропорциональную испарившейся массе: </w:t>
            </w:r>
            <w:r w:rsidRPr="008A0DD4">
              <w:rPr>
                <w:rFonts w:ascii="Times New Roman" w:eastAsia="Times New Roman" w:hAnsi="Times New Roman" w:cs="Times New Roman"/>
                <w:kern w:val="0"/>
                <w:position w:val="-32"/>
                <w:lang w:eastAsia="ru-RU"/>
                <w14:ligatures w14:val="none"/>
              </w:rPr>
              <w:object w:dxaOrig="2579" w:dyaOrig="760" w14:anchorId="426823C6">
                <v:shape id="_x0000_i1034" type="#_x0000_t75" style="width:129pt;height:37.5pt" o:ole="">
                  <v:imagedata r:id="rId29" o:title=""/>
                </v:shape>
                <o:OLEObject Type="Embed" ProgID="Equation.DSMT4" ShapeID="_x0000_i1034" DrawAspect="Content" ObjectID="_1798263838" r:id="rId30"/>
              </w:object>
            </w:r>
          </w:p>
          <w:p w14:paraId="00AA7D1A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Отсюда: </w:t>
            </w:r>
            <w:r w:rsidRPr="008A0DD4">
              <w:rPr>
                <w:rFonts w:ascii="Times New Roman" w:eastAsia="Times New Roman" w:hAnsi="Times New Roman" w:cs="Times New Roman"/>
                <w:kern w:val="0"/>
                <w:position w:val="-34"/>
                <w:lang w:eastAsia="ru-RU"/>
                <w14:ligatures w14:val="none"/>
              </w:rPr>
              <w:object w:dxaOrig="3800" w:dyaOrig="780" w14:anchorId="30313BDF">
                <v:shape id="_x0000_i1035" type="#_x0000_t75" style="width:189.75pt;height:37.5pt" o:ole="">
                  <v:imagedata r:id="rId31" o:title=""/>
                </v:shape>
                <o:OLEObject Type="Embed" ProgID="Equation.DSMT4" ShapeID="_x0000_i1035" DrawAspect="Content" ObjectID="_1798263839" r:id="rId32"/>
              </w:object>
            </w:r>
          </w:p>
          <w:p w14:paraId="278DF376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Подставляя значения физических величин, получим:</w:t>
            </w:r>
          </w:p>
          <w:p w14:paraId="0BC1C55F" w14:textId="77777777" w:rsidR="008A0DD4" w:rsidRPr="008A0DD4" w:rsidRDefault="008A0DD4" w:rsidP="008A0DD4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position w:val="-34"/>
                <w:lang w:eastAsia="ru-RU"/>
                <w14:ligatures w14:val="none"/>
              </w:rPr>
              <w:object w:dxaOrig="6800" w:dyaOrig="840" w14:anchorId="6BD2A4CA">
                <v:shape id="_x0000_i1036" type="#_x0000_t75" style="width:339.75pt;height:42pt" o:ole="">
                  <v:imagedata r:id="rId33" o:title=""/>
                </v:shape>
                <o:OLEObject Type="Embed" ProgID="Equation.DSMT4" ShapeID="_x0000_i1036" DrawAspect="Content" ObjectID="_1798263840" r:id="rId34"/>
              </w:objec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.</w:t>
            </w:r>
          </w:p>
          <w:p w14:paraId="23BD81C7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vertAlign w:val="subscript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lastRenderedPageBreak/>
              <w:t xml:space="preserve">Ответ: </w:t>
            </w:r>
            <w:r w:rsidRPr="008A0DD4">
              <w:rPr>
                <w:rFonts w:ascii="Times New Roman" w:eastAsia="Times New Roman" w:hAnsi="Times New Roman" w:cs="Times New Roman"/>
                <w:kern w:val="0"/>
                <w:position w:val="-12"/>
                <w:lang w:eastAsia="ru-RU"/>
                <w14:ligatures w14:val="none"/>
              </w:rPr>
              <w:object w:dxaOrig="900" w:dyaOrig="380" w14:anchorId="0B08BDDD">
                <v:shape id="_x0000_i1037" type="#_x0000_t75" style="width:45pt;height:19.5pt" o:ole="">
                  <v:imagedata r:id="rId35" o:title=""/>
                </v:shape>
                <o:OLEObject Type="Embed" ProgID="Equation.DSMT4" ShapeID="_x0000_i1037" DrawAspect="Content" ObjectID="_1798263841" r:id="rId36"/>
              </w:objec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%</w:t>
            </w:r>
          </w:p>
        </w:tc>
      </w:tr>
      <w:tr w:rsidR="008A0DD4" w:rsidRPr="008A0DD4" w14:paraId="28A7CDB1" w14:textId="77777777" w:rsidTr="009F6E7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FF460" w14:textId="77777777" w:rsidR="008A0DD4" w:rsidRPr="008A0DD4" w:rsidRDefault="008A0DD4" w:rsidP="008A0DD4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lastRenderedPageBreak/>
              <w:t>Критерии оценивания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CEB2A3" w14:textId="77777777" w:rsidR="008A0DD4" w:rsidRPr="008A0DD4" w:rsidRDefault="008A0DD4" w:rsidP="008A0DD4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Баллы</w:t>
            </w:r>
          </w:p>
        </w:tc>
      </w:tr>
      <w:tr w:rsidR="008A0DD4" w:rsidRPr="008A0DD4" w14:paraId="33751552" w14:textId="77777777" w:rsidTr="009F6E7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8AC04D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Приведено полное решение, включающее следующие элементы:</w:t>
            </w:r>
          </w:p>
          <w:p w14:paraId="0E0026A0" w14:textId="77777777" w:rsidR="008A0DD4" w:rsidRPr="008A0DD4" w:rsidRDefault="008A0DD4" w:rsidP="008A0DD4">
            <w:pPr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val="en-US" w:eastAsia="ru-RU"/>
                <w14:ligatures w14:val="none"/>
              </w:rPr>
              <w:t>I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) записаны положения теории и физические законы, закономерности, </w:t>
            </w:r>
            <w:r w:rsidRPr="008A0DD4">
              <w:rPr>
                <w:rFonts w:ascii="Times New Roman" w:eastAsia="Times New Roman" w:hAnsi="Times New Roman" w:cs="Times New Roman"/>
                <w:kern w:val="0"/>
                <w:u w:val="single"/>
                <w:lang w:eastAsia="ru-RU"/>
                <w14:ligatures w14:val="none"/>
              </w:rPr>
              <w:t>применение которых необходимо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для решения задачи выбранным способом </w:t>
            </w:r>
            <w:r w:rsidRPr="008A0DD4">
              <w:rPr>
                <w:rFonts w:ascii="Times New Roman" w:eastAsia="Times New Roman" w:hAnsi="Times New Roman" w:cs="Times New Roman"/>
                <w:bCs/>
                <w:kern w:val="0"/>
                <w:lang w:eastAsia="ru-RU"/>
                <w14:ligatures w14:val="none"/>
              </w:rPr>
              <w:t xml:space="preserve">(в данном случае: 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eastAsia="ru-RU"/>
                <w14:ligatures w14:val="none"/>
              </w:rPr>
              <w:t>определение относительной влажности для двух состояний воздуха, уравнение Менделеева – </w:t>
            </w:r>
            <w:proofErr w:type="spellStart"/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eastAsia="ru-RU"/>
                <w14:ligatures w14:val="none"/>
              </w:rPr>
              <w:t>Клапейрона</w:t>
            </w:r>
            <w:proofErr w:type="spellEnd"/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eastAsia="ru-RU"/>
                <w14:ligatures w14:val="none"/>
              </w:rPr>
              <w:t>, выражение для производительности увлажнителя</w:t>
            </w:r>
            <w:r w:rsidRPr="008A0DD4">
              <w:rPr>
                <w:rFonts w:ascii="Times New Roman" w:eastAsia="Times New Roman" w:hAnsi="Times New Roman" w:cs="Times New Roman"/>
                <w:bCs/>
                <w:kern w:val="0"/>
                <w:lang w:eastAsia="ru-RU"/>
                <w14:ligatures w14:val="none"/>
              </w:rPr>
              <w:t>)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;</w:t>
            </w:r>
          </w:p>
          <w:p w14:paraId="36D67F6C" w14:textId="77777777" w:rsidR="008A0DD4" w:rsidRPr="008A0DD4" w:rsidRDefault="008A0DD4" w:rsidP="008A0DD4">
            <w:pPr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val="en-US" w:eastAsia="ru-RU"/>
                <w14:ligatures w14:val="none"/>
              </w:rPr>
              <w:t>II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) описаны все вновь вводимые в решении буквенные обозначения физических величин (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eastAsia="ru-RU"/>
                <w14:ligatures w14:val="none"/>
              </w:rPr>
              <w:t xml:space="preserve">за исключением обозначений </w:t>
            </w:r>
            <w:r w:rsidRPr="008A0DD4">
              <w:rPr>
                <w:rFonts w:ascii="Times New Roman" w:eastAsia="Times New Roman" w:hAnsi="Times New Roman" w:cs="Times New Roman"/>
                <w:i/>
                <w:spacing w:val="-4"/>
                <w:kern w:val="0"/>
                <w:lang w:eastAsia="ru-RU"/>
                <w14:ligatures w14:val="none"/>
              </w:rPr>
              <w:t>констант, указанных в варианте КИМ, обозначений, используемых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eastAsia="ru-RU"/>
                <w14:ligatures w14:val="none"/>
              </w:rPr>
              <w:t xml:space="preserve"> </w:t>
            </w:r>
            <w:r w:rsidRPr="008A0DD4">
              <w:rPr>
                <w:rFonts w:ascii="Times New Roman" w:eastAsia="Times New Roman" w:hAnsi="Times New Roman" w:cs="Times New Roman"/>
                <w:i/>
                <w:spacing w:val="-6"/>
                <w:kern w:val="0"/>
                <w:lang w:eastAsia="ru-RU"/>
                <w14:ligatures w14:val="none"/>
              </w:rPr>
              <w:t>в условии задачи, и стандартных обозначений величин, используемых</w:t>
            </w: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eastAsia="ru-RU"/>
                <w14:ligatures w14:val="none"/>
              </w:rPr>
              <w:t xml:space="preserve"> при написании физических законов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); </w:t>
            </w:r>
          </w:p>
          <w:p w14:paraId="5DE32E05" w14:textId="77777777" w:rsidR="008A0DD4" w:rsidRPr="008A0DD4" w:rsidRDefault="008A0DD4" w:rsidP="008A0DD4">
            <w:pPr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val="en-US" w:eastAsia="ru-RU"/>
                <w14:ligatures w14:val="none"/>
              </w:rPr>
              <w:t>III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14:paraId="6F696336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val="en-US" w:eastAsia="ru-RU"/>
                <w14:ligatures w14:val="none"/>
              </w:rPr>
              <w:t>IV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0FEFF3" w14:textId="77777777" w:rsidR="008A0DD4" w:rsidRPr="008A0DD4" w:rsidRDefault="008A0DD4" w:rsidP="008A0DD4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3</w:t>
            </w:r>
          </w:p>
        </w:tc>
      </w:tr>
      <w:tr w:rsidR="008A0DD4" w:rsidRPr="008A0DD4" w14:paraId="64012AF9" w14:textId="77777777" w:rsidTr="009F6E7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BFAEAD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Правильно записаны все необходимые положения теории, физические законы, закономерности,</w:t>
            </w:r>
            <w:r w:rsidRPr="008A0DD4">
              <w:rPr>
                <w:rFonts w:ascii="Times New Roman" w:eastAsia="Times New Roman" w:hAnsi="Times New Roman" w:cs="Times New Roman"/>
                <w:bCs/>
                <w:i/>
                <w:kern w:val="0"/>
                <w:lang w:eastAsia="ru-RU"/>
                <w14:ligatures w14:val="none"/>
              </w:rPr>
              <w:t xml:space="preserve"> </w:t>
            </w:r>
            <w:r w:rsidRPr="008A0DD4">
              <w:rPr>
                <w:rFonts w:ascii="Times New Roman" w:eastAsia="Times New Roman" w:hAnsi="Times New Roman" w:cs="Times New Roman"/>
                <w:bCs/>
                <w:kern w:val="0"/>
                <w:lang w:eastAsia="ru-RU"/>
                <w14:ligatures w14:val="none"/>
              </w:rPr>
              <w:t>и</w:t>
            </w:r>
            <w:r w:rsidRPr="008A0DD4">
              <w:rPr>
                <w:rFonts w:ascii="Times New Roman" w:eastAsia="Times New Roman" w:hAnsi="Times New Roman" w:cs="Times New Roman"/>
                <w:bCs/>
                <w:i/>
                <w:kern w:val="0"/>
                <w:lang w:eastAsia="ru-RU"/>
                <w14:ligatures w14:val="none"/>
              </w:rPr>
              <w:t xml:space="preserve"> 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проведены необходимые преобразования. Но имеются один или несколько из следующих недостатков.</w:t>
            </w:r>
          </w:p>
          <w:p w14:paraId="2D9CEC0E" w14:textId="77777777" w:rsidR="008A0DD4" w:rsidRPr="008A0DD4" w:rsidRDefault="008A0DD4" w:rsidP="008A0DD4">
            <w:pPr>
              <w:tabs>
                <w:tab w:val="left" w:pos="709"/>
                <w:tab w:val="left" w:pos="993"/>
              </w:tabs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Записи, соответствующие пункту II, представлены не в полном объёме или отсутствуют. </w:t>
            </w:r>
          </w:p>
          <w:p w14:paraId="78189A51" w14:textId="77777777" w:rsidR="008A0DD4" w:rsidRPr="008A0DD4" w:rsidRDefault="008A0DD4" w:rsidP="008A0DD4">
            <w:pPr>
              <w:ind w:left="34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 (ИЛИ)</w:t>
            </w:r>
          </w:p>
          <w:p w14:paraId="62E50F55" w14:textId="77777777" w:rsidR="008A0DD4" w:rsidRPr="008A0DD4" w:rsidRDefault="008A0DD4" w:rsidP="008A0DD4">
            <w:pPr>
              <w:tabs>
                <w:tab w:val="left" w:pos="-2410"/>
              </w:tabs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14:paraId="088A1E1A" w14:textId="77777777" w:rsidR="008A0DD4" w:rsidRPr="008A0DD4" w:rsidRDefault="008A0DD4" w:rsidP="008A0DD4">
            <w:pPr>
              <w:ind w:left="34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 (ИЛИ)</w:t>
            </w:r>
          </w:p>
          <w:p w14:paraId="35B18657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14:paraId="767B889A" w14:textId="77777777" w:rsidR="008A0DD4" w:rsidRPr="008A0DD4" w:rsidRDefault="008A0DD4" w:rsidP="008A0DD4">
            <w:pPr>
              <w:ind w:left="34"/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 (ИЛИ)</w:t>
            </w:r>
          </w:p>
          <w:p w14:paraId="7C346358" w14:textId="77777777" w:rsidR="008A0DD4" w:rsidRPr="008A0DD4" w:rsidRDefault="008A0DD4" w:rsidP="008A0DD4">
            <w:pPr>
              <w:tabs>
                <w:tab w:val="left" w:pos="284"/>
                <w:tab w:val="left" w:pos="993"/>
              </w:tabs>
              <w:snapToGrid w:val="0"/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Отсутствует пункт 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val="en-US" w:eastAsia="ru-RU"/>
                <w14:ligatures w14:val="none"/>
              </w:rPr>
              <w:t>IV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, или в нём допущена ошиб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D41A4A" w14:textId="77777777" w:rsidR="008A0DD4" w:rsidRPr="008A0DD4" w:rsidRDefault="008A0DD4" w:rsidP="008A0DD4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2</w:t>
            </w:r>
          </w:p>
        </w:tc>
      </w:tr>
      <w:tr w:rsidR="008A0DD4" w:rsidRPr="008A0DD4" w14:paraId="78F1F0D1" w14:textId="77777777" w:rsidTr="009F6E7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A851A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Представлены записи, соответствующие </w:t>
            </w:r>
            <w:r w:rsidRPr="008A0DD4">
              <w:rPr>
                <w:rFonts w:ascii="Times New Roman" w:eastAsia="Times New Roman" w:hAnsi="Times New Roman" w:cs="Times New Roman"/>
                <w:b/>
                <w:kern w:val="0"/>
                <w:u w:val="single"/>
                <w:lang w:eastAsia="ru-RU"/>
                <w14:ligatures w14:val="none"/>
              </w:rPr>
              <w:t>одному</w:t>
            </w: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 из следующих случаев.</w:t>
            </w:r>
          </w:p>
          <w:p w14:paraId="2930F1F1" w14:textId="77777777" w:rsidR="008A0DD4" w:rsidRPr="008A0DD4" w:rsidRDefault="008A0DD4" w:rsidP="008A0DD4">
            <w:pPr>
              <w:tabs>
                <w:tab w:val="left" w:pos="0"/>
                <w:tab w:val="left" w:pos="993"/>
              </w:tabs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14:paraId="55BE6691" w14:textId="77777777" w:rsidR="008A0DD4" w:rsidRPr="008A0DD4" w:rsidRDefault="008A0DD4" w:rsidP="008A0DD4">
            <w:pPr>
              <w:tabs>
                <w:tab w:val="left" w:pos="0"/>
              </w:tabs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0471B57A" w14:textId="77777777" w:rsidR="008A0DD4" w:rsidRPr="008A0DD4" w:rsidRDefault="008A0DD4" w:rsidP="008A0DD4">
            <w:pPr>
              <w:tabs>
                <w:tab w:val="left" w:pos="0"/>
                <w:tab w:val="left" w:pos="993"/>
              </w:tabs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14:paraId="194BB2E9" w14:textId="77777777" w:rsidR="008A0DD4" w:rsidRPr="008A0DD4" w:rsidRDefault="008A0DD4" w:rsidP="008A0DD4">
            <w:pPr>
              <w:tabs>
                <w:tab w:val="left" w:pos="0"/>
              </w:tabs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081B40DB" w14:textId="77777777" w:rsidR="008A0DD4" w:rsidRPr="008A0DD4" w:rsidRDefault="008A0DD4" w:rsidP="008A0DD4">
            <w:pPr>
              <w:tabs>
                <w:tab w:val="left" w:pos="0"/>
                <w:tab w:val="left" w:pos="993"/>
              </w:tabs>
              <w:snapToGrid w:val="0"/>
              <w:jc w:val="both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3CB7B" w14:textId="77777777" w:rsidR="008A0DD4" w:rsidRPr="008A0DD4" w:rsidRDefault="008A0DD4" w:rsidP="008A0DD4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1</w:t>
            </w:r>
          </w:p>
        </w:tc>
      </w:tr>
      <w:tr w:rsidR="008A0DD4" w:rsidRPr="008A0DD4" w14:paraId="5CEA03B9" w14:textId="77777777" w:rsidTr="009F6E7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B07889" w14:textId="77777777" w:rsidR="008A0DD4" w:rsidRPr="008A0DD4" w:rsidRDefault="008A0DD4" w:rsidP="008A0DD4">
            <w:pPr>
              <w:jc w:val="both"/>
              <w:rPr>
                <w:rFonts w:ascii="Times New Roman" w:eastAsia="Times New Roman" w:hAnsi="Times New Roman" w:cs="Times New Roman"/>
                <w:iCs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iCs/>
                <w:kern w:val="0"/>
                <w:lang w:eastAsia="ru-RU"/>
                <w14:ligatures w14:val="none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0D0E4A" w14:textId="77777777" w:rsidR="008A0DD4" w:rsidRPr="008A0DD4" w:rsidRDefault="008A0DD4" w:rsidP="008A0DD4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0</w:t>
            </w:r>
          </w:p>
        </w:tc>
      </w:tr>
      <w:tr w:rsidR="008A0DD4" w:rsidRPr="008A0DD4" w14:paraId="2E8E5D1B" w14:textId="77777777" w:rsidTr="009F6E7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DBE0E" w14:textId="77777777" w:rsidR="008A0DD4" w:rsidRPr="008A0DD4" w:rsidRDefault="008A0DD4" w:rsidP="008A0DD4">
            <w:pPr>
              <w:snapToGrid w:val="0"/>
              <w:jc w:val="right"/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Максимальный бал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0DD80" w14:textId="77777777" w:rsidR="008A0DD4" w:rsidRPr="008A0DD4" w:rsidRDefault="008A0DD4" w:rsidP="008A0DD4">
            <w:pPr>
              <w:jc w:val="center"/>
              <w:rPr>
                <w:rFonts w:ascii="Times New Roman" w:eastAsia="Times New Roman" w:hAnsi="Times New Roman" w:cs="Times New Roman"/>
                <w:i/>
                <w:kern w:val="0"/>
                <w:lang w:eastAsia="ru-RU"/>
                <w14:ligatures w14:val="none"/>
              </w:rPr>
            </w:pPr>
            <w:r w:rsidRPr="008A0DD4">
              <w:rPr>
                <w:rFonts w:ascii="Times New Roman" w:eastAsia="Times New Roman" w:hAnsi="Times New Roman" w:cs="Times New Roman"/>
                <w:i/>
                <w:kern w:val="0"/>
                <w:lang w:eastAsia="ru-RU"/>
                <w14:ligatures w14:val="none"/>
              </w:rPr>
              <w:t>3</w:t>
            </w:r>
          </w:p>
        </w:tc>
      </w:tr>
    </w:tbl>
    <w:p w14:paraId="1CFEE2CC" w14:textId="77777777" w:rsidR="008A0DD4" w:rsidRDefault="008A0DD4"/>
    <w:p w14:paraId="1F04318A" w14:textId="3FD0E6D3" w:rsidR="002C3A33" w:rsidRPr="002C3A33" w:rsidRDefault="008A0DD4" w:rsidP="002C3A33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lastRenderedPageBreak/>
        <w:drawing>
          <wp:anchor distT="0" distB="0" distL="114300" distR="114300" simplePos="0" relativeHeight="251662336" behindDoc="1" locked="0" layoutInCell="1" allowOverlap="1" wp14:anchorId="78990B70" wp14:editId="10047C7E">
            <wp:simplePos x="0" y="0"/>
            <wp:positionH relativeFrom="column">
              <wp:posOffset>4621722</wp:posOffset>
            </wp:positionH>
            <wp:positionV relativeFrom="paragraph">
              <wp:posOffset>550509</wp:posOffset>
            </wp:positionV>
            <wp:extent cx="1388745" cy="1095375"/>
            <wp:effectExtent l="0" t="0" r="1905" b="9525"/>
            <wp:wrapTight wrapText="bothSides">
              <wp:wrapPolygon edited="0">
                <wp:start x="2667" y="0"/>
                <wp:lineTo x="1185" y="1127"/>
                <wp:lineTo x="1481" y="3005"/>
                <wp:lineTo x="5333" y="6010"/>
                <wp:lineTo x="4148" y="7137"/>
                <wp:lineTo x="3852" y="9391"/>
                <wp:lineTo x="4741" y="12021"/>
                <wp:lineTo x="2963" y="18031"/>
                <wp:lineTo x="0" y="20285"/>
                <wp:lineTo x="0" y="21412"/>
                <wp:lineTo x="21333" y="21412"/>
                <wp:lineTo x="21333" y="18783"/>
                <wp:lineTo x="16889" y="18031"/>
                <wp:lineTo x="18667" y="16153"/>
                <wp:lineTo x="18667" y="4508"/>
                <wp:lineTo x="14815" y="3005"/>
                <wp:lineTo x="4148" y="0"/>
                <wp:lineTo x="2667" y="0"/>
              </wp:wrapPolygon>
            </wp:wrapTight>
            <wp:docPr id="56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C3A33" w:rsidRPr="002C3A33">
        <w:rPr>
          <w:rFonts w:ascii="Times New Roman" w:eastAsia="Times New Roman" w:hAnsi="Times New Roman" w:cs="Times New Roman"/>
          <w:b/>
          <w:bCs/>
          <w:kern w:val="0"/>
          <w:lang w:eastAsia="ru-RU"/>
          <w14:ligatures w14:val="none"/>
        </w:rPr>
        <w:t>25</w:t>
      </w:r>
      <w:r w:rsid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.</w:t>
      </w:r>
      <w:r w:rsidR="002C3A33"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Горизонтальный проводящий стержень прямоугольного сечения поступательно движется с ускорением вверх по гладкой наклонной плоскости в вертикальном однородном магнитном поле (см. рис.). По стержню протекает ток </w:t>
      </w:r>
      <w:r w:rsidR="002C3A33" w:rsidRPr="002C3A33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21FC57B8" wp14:editId="1BD41A0E">
            <wp:extent cx="612775" cy="163830"/>
            <wp:effectExtent l="0" t="0" r="0" b="7620"/>
            <wp:docPr id="52" name="Рисунок 61" descr="I=4А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I=4А.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3A33"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Угол наклона плоскости </w:t>
      </w:r>
      <w:r w:rsidR="002C3A33" w:rsidRPr="002C3A33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5793B74C" wp14:editId="02373AB6">
            <wp:extent cx="612775" cy="180975"/>
            <wp:effectExtent l="0" t="0" r="0" b="9525"/>
            <wp:docPr id="53" name="Рисунок 60" descr=" альфа =30 градусов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 альфа =30 градусов.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3A33"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Отношение массы стержня к его длине </w:t>
      </w:r>
      <w:r w:rsidR="002C3A33" w:rsidRPr="002C3A33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662F8406" wp14:editId="69C69461">
            <wp:extent cx="1121410" cy="344805"/>
            <wp:effectExtent l="0" t="0" r="2540" b="0"/>
            <wp:docPr id="54" name="Рисунок 59" descr=" дробь: числитель: m, знаменатель: L конец дроби =0,1кг/м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 дробь: числитель: m, знаменатель: L конец дроби =0,1кг/м. 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34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3A33"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Модуль индукции магнитного поля </w:t>
      </w:r>
      <w:r w:rsidR="002C3A33" w:rsidRPr="002C3A33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49F22014" wp14:editId="54DAD267">
            <wp:extent cx="897255" cy="172720"/>
            <wp:effectExtent l="0" t="0" r="0" b="0"/>
            <wp:docPr id="55" name="Рисунок 58" descr="B=0,2Тл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B=0,2Тл.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3A33"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Чему равно ускорение стержня?</w:t>
      </w:r>
    </w:p>
    <w:p w14:paraId="7EED338D" w14:textId="6A8307D8" w:rsidR="002C3A33" w:rsidRPr="002C3A33" w:rsidRDefault="002C3A33" w:rsidP="002C3A33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b/>
          <w:bCs/>
          <w:kern w:val="0"/>
          <w:lang w:eastAsia="ru-RU"/>
          <w14:ligatures w14:val="none"/>
        </w:rPr>
        <w:t xml:space="preserve">Решение. </w:t>
      </w:r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На стержень действуют сила тяжести </w:t>
      </w:r>
      <w:proofErr w:type="spellStart"/>
      <w:r w:rsidRPr="002C3A33">
        <w:rPr>
          <w:rFonts w:ascii="Times New Roman" w:eastAsia="Times New Roman" w:hAnsi="Times New Roman" w:cs="Times New Roman"/>
          <w:i/>
          <w:iCs/>
          <w:kern w:val="0"/>
          <w:lang w:eastAsia="ru-RU"/>
          <w14:ligatures w14:val="none"/>
        </w:rPr>
        <w:t>mg</w:t>
      </w:r>
      <w:proofErr w:type="spellEnd"/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, сила Ампера </w:t>
      </w:r>
      <w:r w:rsidRPr="002C3A33">
        <w:rPr>
          <w:rFonts w:ascii="Times New Roman" w:eastAsia="Times New Roman" w:hAnsi="Times New Roman" w:cs="Times New Roman"/>
          <w:i/>
          <w:iCs/>
          <w:kern w:val="0"/>
          <w:lang w:eastAsia="ru-RU"/>
          <w14:ligatures w14:val="none"/>
        </w:rPr>
        <w:t>F</w:t>
      </w:r>
      <w:r w:rsidRPr="002C3A33">
        <w:rPr>
          <w:rFonts w:ascii="Times New Roman" w:eastAsia="Times New Roman" w:hAnsi="Times New Roman" w:cs="Times New Roman"/>
          <w:kern w:val="0"/>
          <w:vertAlign w:val="subscript"/>
          <w:lang w:eastAsia="ru-RU"/>
          <w14:ligatures w14:val="none"/>
        </w:rPr>
        <w:t>A</w:t>
      </w:r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 и сила реакции опоры </w:t>
      </w:r>
      <w:r w:rsidRPr="002C3A33">
        <w:rPr>
          <w:rFonts w:ascii="Times New Roman" w:eastAsia="Times New Roman" w:hAnsi="Times New Roman" w:cs="Times New Roman"/>
          <w:i/>
          <w:iCs/>
          <w:kern w:val="0"/>
          <w:lang w:eastAsia="ru-RU"/>
          <w14:ligatures w14:val="none"/>
        </w:rPr>
        <w:t>N</w:t>
      </w:r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. Изобразим эти силы на рисунке.</w:t>
      </w:r>
    </w:p>
    <w:p w14:paraId="6CDF9FCE" w14:textId="77777777" w:rsidR="002C3A33" w:rsidRPr="002C3A33" w:rsidRDefault="002C3A33" w:rsidP="002C3A33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По второму закону Ньютона </w:t>
      </w:r>
      <w:r w:rsidRPr="002C3A33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415E39FE" wp14:editId="5093E591">
            <wp:extent cx="1388745" cy="241300"/>
            <wp:effectExtent l="0" t="0" r="1905" b="6350"/>
            <wp:docPr id="57" name="Рисунок 56" descr="m\vecg плюс \vecN плюс \vecF_A=m\veca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m\vecg плюс \vecN плюс \vecF_A=m\veca.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29E24" w14:textId="77777777" w:rsidR="002C3A33" w:rsidRPr="002C3A33" w:rsidRDefault="002C3A33" w:rsidP="002C3A33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В проекции на выбранную ось </w:t>
      </w:r>
      <w:proofErr w:type="spellStart"/>
      <w:r w:rsidRPr="002C3A33">
        <w:rPr>
          <w:rFonts w:ascii="Times New Roman" w:eastAsia="Times New Roman" w:hAnsi="Times New Roman" w:cs="Times New Roman"/>
          <w:i/>
          <w:iCs/>
          <w:kern w:val="0"/>
          <w:lang w:eastAsia="ru-RU"/>
          <w14:ligatures w14:val="none"/>
        </w:rPr>
        <w:t>Oх</w:t>
      </w:r>
      <w:proofErr w:type="spellEnd"/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:</w:t>
      </w:r>
    </w:p>
    <w:p w14:paraId="3179B21B" w14:textId="77777777" w:rsidR="002C3A33" w:rsidRPr="002C3A33" w:rsidRDefault="002C3A33" w:rsidP="002C3A33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775E760E" wp14:editId="04E14154">
            <wp:extent cx="1819910" cy="172720"/>
            <wp:effectExtent l="0" t="0" r="8890" b="0"/>
            <wp:docPr id="58" name="Рисунок 55" descr="F_A косинус альфа минус mg синус альфа =ma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F_A косинус альфа минус mg синус альфа =ma.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28649" w14:textId="77777777" w:rsidR="002C3A33" w:rsidRPr="002C3A33" w:rsidRDefault="002C3A33" w:rsidP="002C3A33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Сила Ампера находится по формуле </w:t>
      </w:r>
      <w:r w:rsidRPr="002C3A33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2C311377" wp14:editId="2A57C9B0">
            <wp:extent cx="1026795" cy="180975"/>
            <wp:effectExtent l="0" t="0" r="1905" b="9525"/>
            <wp:docPr id="59" name="Рисунок 54" descr="F_A = BIl синус бета 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F_A = BIl синус бета ,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где </w:t>
      </w:r>
      <w:proofErr w:type="gramStart"/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β  =</w:t>
      </w:r>
      <w:proofErr w:type="gramEnd"/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  90°  — угол между направлением тока и вектором магнитной индукции.</w:t>
      </w:r>
    </w:p>
    <w:p w14:paraId="6FD65524" w14:textId="77777777" w:rsidR="002C3A33" w:rsidRPr="002C3A33" w:rsidRDefault="002C3A33" w:rsidP="002C3A33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Тогда получаем:</w:t>
      </w:r>
    </w:p>
    <w:p w14:paraId="0C8D2FE1" w14:textId="77777777" w:rsidR="002C3A33" w:rsidRPr="002C3A33" w:rsidRDefault="002C3A33" w:rsidP="002C3A33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192936FB" wp14:editId="20EC752B">
            <wp:extent cx="1880870" cy="172720"/>
            <wp:effectExtent l="0" t="0" r="5080" b="0"/>
            <wp:docPr id="60" name="Рисунок 53" descr="ma плюс mg синус альфа = BIl косинус альфа 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a плюс mg синус альфа = BIl косинус альфа .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729080" w14:textId="77777777" w:rsidR="002C3A33" w:rsidRPr="002C3A33" w:rsidRDefault="002C3A33" w:rsidP="002C3A33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Отсюда ускорение стержня равно:</w:t>
      </w:r>
    </w:p>
    <w:p w14:paraId="091E361A" w14:textId="77777777" w:rsidR="002C3A33" w:rsidRPr="002C3A33" w:rsidRDefault="002C3A33" w:rsidP="002C3A33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6B7E26F6" wp14:editId="4CB6EE9A">
            <wp:extent cx="1794510" cy="405130"/>
            <wp:effectExtent l="0" t="0" r="0" b="0"/>
            <wp:docPr id="61" name="Рисунок 52" descr="a= дробь: числитель: BIl косинус альфа , знаменатель: m конец дроби минус g синус альфа =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a= дробь: числитель: BIl косинус альфа , знаменатель: m конец дроби минус g синус альфа = 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3A33">
        <w:rPr>
          <w:rFonts w:ascii="Times New Roman" w:eastAsia="Times New Roman" w:hAnsi="Times New Roman" w:cs="Times New Roman"/>
          <w:noProof/>
          <w:kern w:val="0"/>
          <w:lang w:eastAsia="ru-RU"/>
          <w14:ligatures w14:val="none"/>
        </w:rPr>
        <w:drawing>
          <wp:inline distT="0" distB="0" distL="0" distR="0" wp14:anchorId="446A1A52" wp14:editId="2AF323F3">
            <wp:extent cx="2941320" cy="405130"/>
            <wp:effectExtent l="0" t="0" r="0" b="0"/>
            <wp:docPr id="62" name="Рисунок 51" descr="= дробь: числитель: 0,2 умножить на 4 умножить на косинус 30 градусов , знаменатель: 0,1 конец дроби минус 10 умножить на 0,5\approx 1,9 м/с в квадрате 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= дробь: числитель: 0,2 умножить на 4 умножить на косинус 30 градусов , знаменатель: 0,1 конец дроби минус 10 умножить на 0,5\approx 1,9 м/с в квадрате . 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E2E61" w14:textId="77777777" w:rsidR="002C3A33" w:rsidRPr="002C3A33" w:rsidRDefault="002C3A33" w:rsidP="002C3A33">
      <w:pPr>
        <w:spacing w:before="100" w:beforeAutospacing="1" w:after="100" w:afterAutospacing="1"/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spacing w:val="30"/>
          <w:kern w:val="0"/>
          <w:lang w:eastAsia="ru-RU"/>
          <w14:ligatures w14:val="none"/>
        </w:rPr>
        <w:t>Ответ:</w:t>
      </w:r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 xml:space="preserve"> 1,9 м/⁠с</w:t>
      </w:r>
      <w:r w:rsidRPr="002C3A33">
        <w:rPr>
          <w:rFonts w:ascii="Times New Roman" w:eastAsia="Times New Roman" w:hAnsi="Times New Roman" w:cs="Times New Roman"/>
          <w:kern w:val="0"/>
          <w:vertAlign w:val="superscript"/>
          <w:lang w:eastAsia="ru-RU"/>
          <w14:ligatures w14:val="none"/>
        </w:rPr>
        <w:t>2</w:t>
      </w:r>
      <w:r w:rsidRPr="002C3A33">
        <w:rPr>
          <w:rFonts w:ascii="Times New Roman" w:eastAsia="Times New Roman" w:hAnsi="Times New Roman" w:cs="Times New Roman"/>
          <w:kern w:val="0"/>
          <w:lang w:eastAsia="ru-RU"/>
          <w14:ligatures w14:val="none"/>
        </w:rPr>
        <w:t>.</w:t>
      </w:r>
    </w:p>
    <w:p w14:paraId="26161C27" w14:textId="77777777" w:rsidR="002C3A33" w:rsidRPr="002C3A33" w:rsidRDefault="002C3A33" w:rsidP="002C3A33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  <w:r w:rsidRPr="002C3A33">
        <w:rPr>
          <w:rFonts w:ascii="Times New Roman" w:eastAsia="Times New Roman" w:hAnsi="Times New Roman" w:cs="Times New Roman"/>
          <w:b/>
          <w:bCs/>
          <w:kern w:val="0"/>
          <w:lang w:eastAsia="ru-RU"/>
          <w14:ligatures w14:val="none"/>
        </w:rPr>
        <w:t>Критерии проверки:</w:t>
      </w: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360"/>
        <w:gridCol w:w="985"/>
      </w:tblGrid>
      <w:tr w:rsidR="002C3A33" w:rsidRPr="002C3A33" w14:paraId="7AE8314D" w14:textId="77777777" w:rsidTr="008A0DD4">
        <w:trPr>
          <w:tblCellSpacing w:w="15" w:type="dxa"/>
        </w:trPr>
        <w:tc>
          <w:tcPr>
            <w:tcW w:w="4449" w:type="pct"/>
            <w:vAlign w:val="center"/>
            <w:hideMark/>
          </w:tcPr>
          <w:p w14:paraId="3942C0A3" w14:textId="77777777" w:rsidR="002C3A33" w:rsidRPr="002C3A33" w:rsidRDefault="002C3A33" w:rsidP="002C3A33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  <w:t>Критерии оценивания выполнения задания</w:t>
            </w:r>
          </w:p>
        </w:tc>
        <w:tc>
          <w:tcPr>
            <w:tcW w:w="503" w:type="pct"/>
            <w:vAlign w:val="center"/>
            <w:hideMark/>
          </w:tcPr>
          <w:p w14:paraId="50E4F718" w14:textId="77777777" w:rsidR="002C3A33" w:rsidRPr="002C3A33" w:rsidRDefault="002C3A33" w:rsidP="002C3A33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b/>
                <w:bCs/>
                <w:kern w:val="0"/>
                <w:lang w:eastAsia="ru-RU"/>
                <w14:ligatures w14:val="none"/>
              </w:rPr>
              <w:t>Баллы</w:t>
            </w:r>
          </w:p>
        </w:tc>
      </w:tr>
      <w:tr w:rsidR="002C3A33" w:rsidRPr="002C3A33" w14:paraId="6C9AD14A" w14:textId="77777777" w:rsidTr="008A0DD4">
        <w:trPr>
          <w:tblCellSpacing w:w="15" w:type="dxa"/>
        </w:trPr>
        <w:tc>
          <w:tcPr>
            <w:tcW w:w="4449" w:type="pct"/>
            <w:vAlign w:val="center"/>
            <w:hideMark/>
          </w:tcPr>
          <w:p w14:paraId="38B85228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Приведено полное решение, включающее следующие элементы:</w:t>
            </w:r>
          </w:p>
          <w:p w14:paraId="123493B0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I) записаны положения теории и физические законы, закономерности, применение которых необходимо для решения задачи выбранным способом;</w:t>
            </w:r>
          </w:p>
          <w:p w14:paraId="06128189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II) описаны все вновь вводимые в решении буквенные обозначения физических величин (за исключением обозначений констант, указанных в варианте КИМ, обозначений, используемых в условии задачи, и стандартных обозначений величин, используемых при написании физических законов);</w:t>
            </w:r>
          </w:p>
          <w:p w14:paraId="0F0019E6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III) представл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14:paraId="11EE37B7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IV) представлен правильный ответ с указанием единиц измерения искомой величины</w:t>
            </w:r>
          </w:p>
        </w:tc>
        <w:tc>
          <w:tcPr>
            <w:tcW w:w="503" w:type="pct"/>
            <w:vAlign w:val="center"/>
            <w:hideMark/>
          </w:tcPr>
          <w:p w14:paraId="7ADC32EE" w14:textId="77777777" w:rsidR="002C3A33" w:rsidRPr="002C3A33" w:rsidRDefault="002C3A33" w:rsidP="002C3A33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3</w:t>
            </w:r>
          </w:p>
        </w:tc>
      </w:tr>
      <w:tr w:rsidR="002C3A33" w:rsidRPr="002C3A33" w14:paraId="5DAC68D5" w14:textId="77777777" w:rsidTr="008A0DD4">
        <w:trPr>
          <w:tblCellSpacing w:w="15" w:type="dxa"/>
        </w:trPr>
        <w:tc>
          <w:tcPr>
            <w:tcW w:w="4449" w:type="pct"/>
            <w:vAlign w:val="center"/>
            <w:hideMark/>
          </w:tcPr>
          <w:p w14:paraId="0A5BF567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Правильно записаны все необходимые положения теории, физические законы, закономерности, и проведены необходимые преобразования, но имеется один или несколько из следующих недостатков.</w:t>
            </w:r>
          </w:p>
          <w:p w14:paraId="04E22B17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lastRenderedPageBreak/>
              <w:t>Записи, соответствующие пункту II, представлены не в полном объёме или отсутствуют.</w:t>
            </w:r>
          </w:p>
          <w:p w14:paraId="739BCD72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 (ИЛИ)</w:t>
            </w:r>
          </w:p>
          <w:p w14:paraId="3B25822E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 решении имеются лишние записи, не входящие в решение (возможно, неверные), которые не отделены от решения и не зачёркнуты.</w:t>
            </w:r>
          </w:p>
          <w:p w14:paraId="28FFEA9D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 (ИЛИ)</w:t>
            </w:r>
          </w:p>
          <w:p w14:paraId="7CD862F2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 необходимых математических преобразованиях или вычислениях допущены ошибки, и (или) в математических преобразованиях/вычислениях пропущены логически важные шаги.</w:t>
            </w:r>
          </w:p>
          <w:p w14:paraId="1458DCEC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 (ИЛИ)</w:t>
            </w:r>
          </w:p>
          <w:p w14:paraId="301FF8B7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 xml:space="preserve">Отсутствует пункт IV, или в нём допущена ошибка (в том числе в записи единиц измерения величины) </w:t>
            </w:r>
          </w:p>
        </w:tc>
        <w:tc>
          <w:tcPr>
            <w:tcW w:w="503" w:type="pct"/>
            <w:vAlign w:val="center"/>
            <w:hideMark/>
          </w:tcPr>
          <w:p w14:paraId="55955A0C" w14:textId="77777777" w:rsidR="002C3A33" w:rsidRPr="002C3A33" w:rsidRDefault="002C3A33" w:rsidP="002C3A33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lastRenderedPageBreak/>
              <w:t>2</w:t>
            </w:r>
          </w:p>
        </w:tc>
      </w:tr>
      <w:tr w:rsidR="002C3A33" w:rsidRPr="002C3A33" w14:paraId="39238B9E" w14:textId="77777777" w:rsidTr="008A0DD4">
        <w:trPr>
          <w:tblCellSpacing w:w="15" w:type="dxa"/>
        </w:trPr>
        <w:tc>
          <w:tcPr>
            <w:tcW w:w="4449" w:type="pct"/>
            <w:vAlign w:val="center"/>
            <w:hideMark/>
          </w:tcPr>
          <w:p w14:paraId="3A3E917D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Представлены записи, соответствующие одному из следующих случаев.</w:t>
            </w:r>
          </w:p>
          <w:p w14:paraId="0D6047A6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14:paraId="41A9599C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18DF9941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14:paraId="55071573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ИЛИ</w:t>
            </w:r>
          </w:p>
          <w:p w14:paraId="0BCEB785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503" w:type="pct"/>
            <w:vAlign w:val="center"/>
            <w:hideMark/>
          </w:tcPr>
          <w:p w14:paraId="14631B85" w14:textId="77777777" w:rsidR="002C3A33" w:rsidRPr="002C3A33" w:rsidRDefault="002C3A33" w:rsidP="002C3A33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1</w:t>
            </w:r>
          </w:p>
        </w:tc>
      </w:tr>
      <w:tr w:rsidR="002C3A33" w:rsidRPr="002C3A33" w14:paraId="54723F87" w14:textId="77777777" w:rsidTr="008A0DD4">
        <w:trPr>
          <w:tblCellSpacing w:w="15" w:type="dxa"/>
        </w:trPr>
        <w:tc>
          <w:tcPr>
            <w:tcW w:w="4449" w:type="pct"/>
            <w:vAlign w:val="center"/>
            <w:hideMark/>
          </w:tcPr>
          <w:p w14:paraId="23AFFF1F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Все случаи решения, которые не соответствуют вышеуказанным</w:t>
            </w:r>
          </w:p>
          <w:p w14:paraId="31DB101F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критериям выставления оценок в 1, 2, 3 балла</w:t>
            </w:r>
          </w:p>
        </w:tc>
        <w:tc>
          <w:tcPr>
            <w:tcW w:w="503" w:type="pct"/>
            <w:vAlign w:val="center"/>
            <w:hideMark/>
          </w:tcPr>
          <w:p w14:paraId="3C063028" w14:textId="77777777" w:rsidR="002C3A33" w:rsidRPr="002C3A33" w:rsidRDefault="002C3A33" w:rsidP="002C3A33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0</w:t>
            </w:r>
          </w:p>
        </w:tc>
      </w:tr>
      <w:tr w:rsidR="002C3A33" w:rsidRPr="002C3A33" w14:paraId="5A12E587" w14:textId="77777777" w:rsidTr="008A0DD4">
        <w:trPr>
          <w:tblCellSpacing w:w="15" w:type="dxa"/>
        </w:trPr>
        <w:tc>
          <w:tcPr>
            <w:tcW w:w="4449" w:type="pct"/>
            <w:vAlign w:val="center"/>
            <w:hideMark/>
          </w:tcPr>
          <w:p w14:paraId="3DFC0572" w14:textId="77777777" w:rsidR="002C3A33" w:rsidRPr="002C3A33" w:rsidRDefault="002C3A33" w:rsidP="002C3A33">
            <w:pPr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i/>
                <w:iCs/>
                <w:kern w:val="0"/>
                <w:lang w:eastAsia="ru-RU"/>
                <w14:ligatures w14:val="none"/>
              </w:rPr>
              <w:t>Максимальный балл</w:t>
            </w:r>
          </w:p>
        </w:tc>
        <w:tc>
          <w:tcPr>
            <w:tcW w:w="503" w:type="pct"/>
            <w:vAlign w:val="center"/>
            <w:hideMark/>
          </w:tcPr>
          <w:p w14:paraId="0869B35E" w14:textId="77777777" w:rsidR="002C3A33" w:rsidRPr="002C3A33" w:rsidRDefault="002C3A33" w:rsidP="002C3A33">
            <w:pPr>
              <w:jc w:val="center"/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</w:pPr>
            <w:r w:rsidRPr="002C3A33">
              <w:rPr>
                <w:rFonts w:ascii="Times New Roman" w:eastAsia="Times New Roman" w:hAnsi="Times New Roman" w:cs="Times New Roman"/>
                <w:kern w:val="0"/>
                <w:lang w:eastAsia="ru-RU"/>
                <w14:ligatures w14:val="none"/>
              </w:rPr>
              <w:t>3</w:t>
            </w:r>
          </w:p>
        </w:tc>
      </w:tr>
    </w:tbl>
    <w:p w14:paraId="7A63633A" w14:textId="4FD23745" w:rsidR="009940FC" w:rsidRDefault="009940FC"/>
    <w:p w14:paraId="694B46A4" w14:textId="77777777" w:rsidR="008A0DD4" w:rsidRPr="008A0DD4" w:rsidRDefault="008A0DD4" w:rsidP="008A0DD4">
      <w:pPr>
        <w:spacing w:line="259" w:lineRule="auto"/>
        <w:ind w:left="567"/>
        <w:rPr>
          <w:rFonts w:ascii="Times New Roman" w:hAnsi="Times New Roman" w:cs="Times New Roman"/>
        </w:rPr>
      </w:pPr>
      <w:r w:rsidRPr="008A0DD4">
        <w:rPr>
          <w:rFonts w:ascii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FEA7B2F" wp14:editId="6184BCBF">
                <wp:simplePos x="0" y="0"/>
                <wp:positionH relativeFrom="column">
                  <wp:posOffset>88710</wp:posOffset>
                </wp:positionH>
                <wp:positionV relativeFrom="paragraph">
                  <wp:posOffset>15695</wp:posOffset>
                </wp:positionV>
                <wp:extent cx="231756" cy="259307"/>
                <wp:effectExtent l="0" t="0" r="16510" b="26670"/>
                <wp:wrapNone/>
                <wp:docPr id="1501246826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756" cy="259307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7B77A7F" w14:textId="77777777" w:rsidR="008A0DD4" w:rsidRPr="00983E69" w:rsidRDefault="008A0DD4" w:rsidP="008A0DD4">
                            <w:pPr>
                              <w:ind w:left="-57" w:right="-850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2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EA7B2F" id="Надпись 21" o:spid="_x0000_s1027" type="#_x0000_t202" style="position:absolute;left:0;text-align:left;margin-left:7pt;margin-top:1.25pt;width:18.25pt;height:20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" fillcolor="window" strokeweight=".5pt">
                <v:textbox>
                  <w:txbxContent>
                    <w:p w14:paraId="37B77A7F" w14:textId="77777777" w:rsidR="008A0DD4" w:rsidRPr="00983E69" w:rsidRDefault="008A0DD4" w:rsidP="008A0DD4">
                      <w:pPr>
                        <w:ind w:left="-57" w:right="-850"/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>26</w:t>
                      </w:r>
                    </w:p>
                  </w:txbxContent>
                </v:textbox>
              </v:shape>
            </w:pict>
          </mc:Fallback>
        </mc:AlternateContent>
      </w:r>
      <w:r w:rsidRPr="008A0DD4">
        <w:rPr>
          <w:rFonts w:ascii="Times New Roman" w:hAnsi="Times New Roman" w:cs="Times New Roman"/>
        </w:rPr>
        <w:t xml:space="preserve">Однородный рычаг АВ может вращаться без трения вокруг неподвижной оси О. К левому концу рычага в точке А прикреплена нить, за которую с помощью динамометра </w:t>
      </w:r>
      <w:r w:rsidRPr="008A0DD4">
        <w:rPr>
          <w:rFonts w:ascii="Times New Roman" w:hAnsi="Times New Roman" w:cs="Times New Roman"/>
          <w:lang w:val="en-US"/>
        </w:rPr>
        <w:t>D</w:t>
      </w:r>
      <w:r w:rsidRPr="008A0DD4">
        <w:rPr>
          <w:rFonts w:ascii="Times New Roman" w:hAnsi="Times New Roman" w:cs="Times New Roman"/>
        </w:rPr>
        <w:t xml:space="preserve"> рычаг неподвижно удерживается в горизонтальном положении. Нить составляет с вертикалью угол, который можно измерить с помощью транспортира Т. Показания динамометра (в ньютонах) и транспортира (в градусах) видны на фотографии.  Точке С подвешен стальной диск (см. фотографию). Рычаг, диск, нить и динамометр расположены в вертикальной плоскости. Массами транспортира и нити можно пренебречь. Определите массу рычага, если стальной диск имеет массу 250г. Сделайте рисунок, на котором укажите все силы, действующие на рычаг и диск. Обоснуйте применимость законов, используемых для решения задачи</w:t>
      </w:r>
    </w:p>
    <w:p w14:paraId="07E1E3BD" w14:textId="77777777" w:rsidR="008A0DD4" w:rsidRPr="008A0DD4" w:rsidRDefault="008A0DD4" w:rsidP="008A0DD4">
      <w:pPr>
        <w:spacing w:line="259" w:lineRule="auto"/>
        <w:ind w:left="567"/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A0DD4" w14:paraId="30AFE5C1" w14:textId="77777777" w:rsidTr="008A0DD4">
        <w:tc>
          <w:tcPr>
            <w:tcW w:w="9345" w:type="dxa"/>
          </w:tcPr>
          <w:p w14:paraId="05372C6C" w14:textId="77777777" w:rsidR="008A0DD4" w:rsidRDefault="008A0DD4" w:rsidP="004B2A79">
            <w:pPr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8A0DD4" w14:paraId="1CFBA97F" w14:textId="77777777" w:rsidTr="008A0DD4">
        <w:tc>
          <w:tcPr>
            <w:tcW w:w="9345" w:type="dxa"/>
          </w:tcPr>
          <w:p w14:paraId="09EEB2D0" w14:textId="77777777" w:rsidR="008A0DD4" w:rsidRPr="008A0DD4" w:rsidRDefault="008A0DD4" w:rsidP="004B2A79">
            <w:pPr>
              <w:rPr>
                <w:rFonts w:ascii="Times New Roman" w:hAnsi="Times New Roman" w:cs="Times New Roman"/>
              </w:rPr>
            </w:pPr>
            <w:r w:rsidRPr="008A0DD4">
              <w:rPr>
                <w:rFonts w:ascii="Times New Roman" w:hAnsi="Times New Roman" w:cs="Times New Roman"/>
              </w:rPr>
              <w:t>Обоснование 1.</w:t>
            </w:r>
          </w:p>
          <w:p w14:paraId="1900A5E0" w14:textId="77777777" w:rsidR="00FA702D" w:rsidRDefault="008A0DD4" w:rsidP="004B2A79">
            <w:pPr>
              <w:rPr>
                <w:rFonts w:ascii="Times New Roman" w:hAnsi="Times New Roman" w:cs="Times New Roman"/>
              </w:rPr>
            </w:pPr>
            <w:r w:rsidRPr="008A0DD4">
              <w:rPr>
                <w:rFonts w:ascii="Times New Roman" w:hAnsi="Times New Roman" w:cs="Times New Roman"/>
              </w:rPr>
              <w:t xml:space="preserve"> Рассмотрим задачу в системе отсчёта, связанной с Землёй. Будем считать эту систему отсчёта инерциальной (ИСО). </w:t>
            </w:r>
          </w:p>
          <w:p w14:paraId="0002A791" w14:textId="77777777" w:rsidR="00FA702D" w:rsidRDefault="008A0DD4" w:rsidP="004B2A79">
            <w:pPr>
              <w:rPr>
                <w:rFonts w:ascii="Times New Roman" w:hAnsi="Times New Roman" w:cs="Times New Roman"/>
              </w:rPr>
            </w:pPr>
            <w:r w:rsidRPr="008A0DD4">
              <w:rPr>
                <w:rFonts w:ascii="Times New Roman" w:hAnsi="Times New Roman" w:cs="Times New Roman"/>
              </w:rPr>
              <w:t>2. Описываем рычаг моделью твёрдого тела (форма и размеры тела неизменны, расстояние между любыми двумя точками тела остаётся неизменным</w:t>
            </w:r>
            <w:proofErr w:type="gramStart"/>
            <w:r w:rsidRPr="008A0DD4">
              <w:rPr>
                <w:rFonts w:ascii="Times New Roman" w:hAnsi="Times New Roman" w:cs="Times New Roman"/>
              </w:rPr>
              <w:t>)</w:t>
            </w:r>
            <w:r w:rsidR="00FA702D">
              <w:rPr>
                <w:rFonts w:ascii="Times New Roman" w:hAnsi="Times New Roman" w:cs="Times New Roman"/>
              </w:rPr>
              <w:t>,а</w:t>
            </w:r>
            <w:proofErr w:type="gramEnd"/>
            <w:r w:rsidR="00FA702D">
              <w:rPr>
                <w:rFonts w:ascii="Times New Roman" w:hAnsi="Times New Roman" w:cs="Times New Roman"/>
              </w:rPr>
              <w:t xml:space="preserve"> диск материальной точкой</w:t>
            </w:r>
          </w:p>
          <w:p w14:paraId="214915DD" w14:textId="77777777" w:rsidR="00FA702D" w:rsidRDefault="008A0DD4" w:rsidP="004B2A79">
            <w:pPr>
              <w:rPr>
                <w:rFonts w:ascii="Times New Roman" w:hAnsi="Times New Roman" w:cs="Times New Roman"/>
              </w:rPr>
            </w:pPr>
            <w:r w:rsidRPr="008A0DD4">
              <w:rPr>
                <w:rFonts w:ascii="Times New Roman" w:hAnsi="Times New Roman" w:cs="Times New Roman"/>
              </w:rPr>
              <w:lastRenderedPageBreak/>
              <w:t xml:space="preserve"> 3. Сумма приложенных к рычагу внешних сил равна нулю, так как тело находится в равновесии относительно поступательного движения.</w:t>
            </w:r>
          </w:p>
          <w:p w14:paraId="0E9A58E0" w14:textId="00E30BD2" w:rsidR="008A0DD4" w:rsidRDefault="008A0DD4" w:rsidP="004B2A79">
            <w:r w:rsidRPr="008A0DD4">
              <w:rPr>
                <w:rFonts w:ascii="Times New Roman" w:hAnsi="Times New Roman" w:cs="Times New Roman"/>
              </w:rPr>
              <w:t xml:space="preserve"> 4. Сумма моментов сил относительно оси, проходящей через точку О перпендикулярно плоскости рисунка, равна нулю, так как рычаг находится в равновесии относительно вращательного движения.</w:t>
            </w:r>
            <w:r>
              <w:t xml:space="preserve"> </w:t>
            </w:r>
          </w:p>
          <w:p w14:paraId="0C6B2CE3" w14:textId="34E7998F" w:rsidR="00FA702D" w:rsidRDefault="00FA702D" w:rsidP="004B2A79">
            <w:pPr>
              <w:rPr>
                <w:rFonts w:ascii="Times New Roman" w:hAnsi="Times New Roman" w:cs="Times New Roman"/>
              </w:rPr>
            </w:pPr>
            <w:r>
              <w:t>5</w:t>
            </w:r>
            <w:r w:rsidRPr="00FA702D">
              <w:rPr>
                <w:rFonts w:ascii="Times New Roman" w:hAnsi="Times New Roman" w:cs="Times New Roman"/>
              </w:rPr>
              <w:t>. Нить невесомая Т</w:t>
            </w:r>
            <w:r w:rsidRPr="00FA702D">
              <w:rPr>
                <w:rFonts w:ascii="Times New Roman" w:hAnsi="Times New Roman" w:cs="Times New Roman"/>
                <w:vertAlign w:val="subscript"/>
              </w:rPr>
              <w:t>1</w:t>
            </w:r>
            <w:r w:rsidRPr="00FA702D">
              <w:rPr>
                <w:rFonts w:ascii="Times New Roman" w:hAnsi="Times New Roman" w:cs="Times New Roman"/>
              </w:rPr>
              <w:t>=Т</w:t>
            </w:r>
            <w:r w:rsidRPr="00FA702D">
              <w:rPr>
                <w:rFonts w:ascii="Times New Roman" w:hAnsi="Times New Roman" w:cs="Times New Roman"/>
                <w:vertAlign w:val="subscript"/>
              </w:rPr>
              <w:t>2</w:t>
            </w:r>
            <w:r w:rsidRPr="00FA702D">
              <w:rPr>
                <w:rFonts w:ascii="Times New Roman" w:hAnsi="Times New Roman" w:cs="Times New Roman"/>
              </w:rPr>
              <w:t>=Т</w:t>
            </w:r>
          </w:p>
          <w:p w14:paraId="430938E3" w14:textId="08436CE0" w:rsidR="00FA702D" w:rsidRPr="00FA702D" w:rsidRDefault="0034355B" w:rsidP="004B2A79">
            <w:pPr>
              <w:rPr>
                <w:rFonts w:ascii="Times New Roman" w:hAnsi="Times New Roman" w:cs="Times New Roman"/>
              </w:rPr>
            </w:pP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 wp14:anchorId="1DB46F78" wp14:editId="77060910">
                      <wp:simplePos x="0" y="0"/>
                      <wp:positionH relativeFrom="column">
                        <wp:posOffset>1536667</wp:posOffset>
                      </wp:positionH>
                      <wp:positionV relativeFrom="paragraph">
                        <wp:posOffset>797110</wp:posOffset>
                      </wp:positionV>
                      <wp:extent cx="7920" cy="3600"/>
                      <wp:effectExtent l="19050" t="38100" r="49530" b="34925"/>
                      <wp:wrapNone/>
                      <wp:docPr id="22" name="Рукописный ввод 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B119D3" id="Рукописный ввод 22" o:spid="_x0000_s1026" type="#_x0000_t75" style="position:absolute;margin-left:120.55pt;margin-top:62.35pt;width:1.35pt;height:1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">
                      <v:imagedata r:id="rId4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 wp14:anchorId="76AEDC57" wp14:editId="1777D981">
                      <wp:simplePos x="0" y="0"/>
                      <wp:positionH relativeFrom="column">
                        <wp:posOffset>2149747</wp:posOffset>
                      </wp:positionH>
                      <wp:positionV relativeFrom="paragraph">
                        <wp:posOffset>687310</wp:posOffset>
                      </wp:positionV>
                      <wp:extent cx="49680" cy="44280"/>
                      <wp:effectExtent l="57150" t="57150" r="45720" b="51435"/>
                      <wp:wrapNone/>
                      <wp:docPr id="21" name="Рукописный ввод 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680" cy="4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C0CD05" id="Рукописный ввод 21" o:spid="_x0000_s1026" type="#_x0000_t75" style="position:absolute;margin-left:168.55pt;margin-top:53.2pt;width:5.4pt;height:4.8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">
                      <v:imagedata r:id="rId5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 wp14:anchorId="2D5549F8" wp14:editId="07DA8C20">
                      <wp:simplePos x="0" y="0"/>
                      <wp:positionH relativeFrom="column">
                        <wp:posOffset>1709467</wp:posOffset>
                      </wp:positionH>
                      <wp:positionV relativeFrom="paragraph">
                        <wp:posOffset>1530430</wp:posOffset>
                      </wp:positionV>
                      <wp:extent cx="64440" cy="89280"/>
                      <wp:effectExtent l="38100" t="38100" r="50165" b="44450"/>
                      <wp:wrapNone/>
                      <wp:docPr id="20" name="Рукописный ввод 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440" cy="8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7FCDD9" id="Рукописный ввод 20" o:spid="_x0000_s1026" type="#_x0000_t75" style="position:absolute;margin-left:133.7pt;margin-top:119.95pt;width:6.85pt;height:8.5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">
                      <v:imagedata r:id="rId5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 wp14:anchorId="6343D295" wp14:editId="5150A13B">
                      <wp:simplePos x="0" y="0"/>
                      <wp:positionH relativeFrom="column">
                        <wp:posOffset>1694707</wp:posOffset>
                      </wp:positionH>
                      <wp:positionV relativeFrom="paragraph">
                        <wp:posOffset>1730950</wp:posOffset>
                      </wp:positionV>
                      <wp:extent cx="44640" cy="66600"/>
                      <wp:effectExtent l="57150" t="38100" r="50800" b="48260"/>
                      <wp:wrapNone/>
                      <wp:docPr id="19" name="Рукописный ввод 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640" cy="6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A49AB3" id="Рукописный ввод 19" o:spid="_x0000_s1026" type="#_x0000_t75" style="position:absolute;margin-left:132.65pt;margin-top:135.45pt;width:5.25pt;height:7.0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">
                      <v:imagedata r:id="rId5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 wp14:anchorId="5568BF73" wp14:editId="409CD483">
                      <wp:simplePos x="0" y="0"/>
                      <wp:positionH relativeFrom="column">
                        <wp:posOffset>2170267</wp:posOffset>
                      </wp:positionH>
                      <wp:positionV relativeFrom="paragraph">
                        <wp:posOffset>692032</wp:posOffset>
                      </wp:positionV>
                      <wp:extent cx="29160" cy="27720"/>
                      <wp:effectExtent l="38100" t="38100" r="47625" b="48895"/>
                      <wp:wrapNone/>
                      <wp:docPr id="18" name="Рукописный ввод 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160" cy="27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FDAA6F" id="Рукописный ввод 18" o:spid="_x0000_s1026" type="#_x0000_t75" style="position:absolute;margin-left:170.05pt;margin-top:53.65pt;width:4.05pt;height:3.9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">
                      <v:imagedata r:id="rId5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 wp14:anchorId="14381F29" wp14:editId="6DA2F5F7">
                      <wp:simplePos x="0" y="0"/>
                      <wp:positionH relativeFrom="column">
                        <wp:posOffset>2061547</wp:posOffset>
                      </wp:positionH>
                      <wp:positionV relativeFrom="paragraph">
                        <wp:posOffset>1129072</wp:posOffset>
                      </wp:positionV>
                      <wp:extent cx="212760" cy="108000"/>
                      <wp:effectExtent l="38100" t="38100" r="15875" b="63500"/>
                      <wp:wrapNone/>
                      <wp:docPr id="17" name="Рукописный ввод 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2760" cy="10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B61B60" id="Рукописный ввод 17" o:spid="_x0000_s1026" type="#_x0000_t75" style="position:absolute;margin-left:161.5pt;margin-top:88.05pt;width:18.6pt;height:10.4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">
                      <v:imagedata r:id="rId5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 wp14:anchorId="24EF9636" wp14:editId="132CD9CB">
                      <wp:simplePos x="0" y="0"/>
                      <wp:positionH relativeFrom="column">
                        <wp:posOffset>2424787</wp:posOffset>
                      </wp:positionH>
                      <wp:positionV relativeFrom="paragraph">
                        <wp:posOffset>1010272</wp:posOffset>
                      </wp:positionV>
                      <wp:extent cx="244080" cy="70200"/>
                      <wp:effectExtent l="0" t="57150" r="22860" b="63500"/>
                      <wp:wrapNone/>
                      <wp:docPr id="16" name="Рукописный ввод 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080" cy="7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FB94DF" id="Рукописный ввод 16" o:spid="_x0000_s1026" type="#_x0000_t75" style="position:absolute;margin-left:190.35pt;margin-top:78.45pt;width:20.9pt;height:7.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">
                      <v:imagedata r:id="rId6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 wp14:anchorId="0AEFA3AD" wp14:editId="33EFA63B">
                      <wp:simplePos x="0" y="0"/>
                      <wp:positionH relativeFrom="column">
                        <wp:posOffset>2601547</wp:posOffset>
                      </wp:positionH>
                      <wp:positionV relativeFrom="paragraph">
                        <wp:posOffset>1193152</wp:posOffset>
                      </wp:positionV>
                      <wp:extent cx="74160" cy="250200"/>
                      <wp:effectExtent l="57150" t="38100" r="40640" b="54610"/>
                      <wp:wrapNone/>
                      <wp:docPr id="15" name="Рукописный ввод 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160" cy="25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C5F520" id="Рукописный ввод 15" o:spid="_x0000_s1026" type="#_x0000_t75" style="position:absolute;margin-left:203.75pt;margin-top:92.9pt;width:7.9pt;height:21.8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">
                      <v:imagedata r:id="rId6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 wp14:anchorId="547ECAAC" wp14:editId="15C30BC2">
                      <wp:simplePos x="0" y="0"/>
                      <wp:positionH relativeFrom="column">
                        <wp:posOffset>2440987</wp:posOffset>
                      </wp:positionH>
                      <wp:positionV relativeFrom="paragraph">
                        <wp:posOffset>1066792</wp:posOffset>
                      </wp:positionV>
                      <wp:extent cx="132480" cy="227520"/>
                      <wp:effectExtent l="38100" t="38100" r="39370" b="39370"/>
                      <wp:wrapNone/>
                      <wp:docPr id="14" name="Рукописный ввод 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2480" cy="22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FC2AA3" id="Рукописный ввод 14" o:spid="_x0000_s1026" type="#_x0000_t75" style="position:absolute;margin-left:191.15pt;margin-top:83.65pt;width:11.95pt;height:19.3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">
                      <v:imagedata r:id="rId6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 wp14:anchorId="698E668E" wp14:editId="25FF2AC7">
                      <wp:simplePos x="0" y="0"/>
                      <wp:positionH relativeFrom="column">
                        <wp:posOffset>2348107</wp:posOffset>
                      </wp:positionH>
                      <wp:positionV relativeFrom="paragraph">
                        <wp:posOffset>1071112</wp:posOffset>
                      </wp:positionV>
                      <wp:extent cx="105840" cy="235080"/>
                      <wp:effectExtent l="38100" t="38100" r="46990" b="50800"/>
                      <wp:wrapNone/>
                      <wp:docPr id="13" name="Рукописный ввод 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840" cy="23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9821E3" id="Рукописный ввод 13" o:spid="_x0000_s1026" type="#_x0000_t75" style="position:absolute;margin-left:183.85pt;margin-top:83.75pt;width:9.85pt;height:20.1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">
                      <v:imagedata r:id="rId6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 wp14:anchorId="415F12BC" wp14:editId="02A0E565">
                      <wp:simplePos x="0" y="0"/>
                      <wp:positionH relativeFrom="column">
                        <wp:posOffset>2110867</wp:posOffset>
                      </wp:positionH>
                      <wp:positionV relativeFrom="paragraph">
                        <wp:posOffset>1854472</wp:posOffset>
                      </wp:positionV>
                      <wp:extent cx="203040" cy="70560"/>
                      <wp:effectExtent l="38100" t="57150" r="26035" b="62865"/>
                      <wp:wrapNone/>
                      <wp:docPr id="12" name="Рукописный ввод 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3040" cy="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15923A" id="Рукописный ввод 12" o:spid="_x0000_s1026" type="#_x0000_t75" style="position:absolute;margin-left:165.25pt;margin-top:144.9pt;width:18.1pt;height:7.6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">
                      <v:imagedata r:id="rId6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75648" behindDoc="0" locked="0" layoutInCell="1" allowOverlap="1" wp14:anchorId="46D40773" wp14:editId="3041C833">
                      <wp:simplePos x="0" y="0"/>
                      <wp:positionH relativeFrom="column">
                        <wp:posOffset>2137507</wp:posOffset>
                      </wp:positionH>
                      <wp:positionV relativeFrom="paragraph">
                        <wp:posOffset>1944112</wp:posOffset>
                      </wp:positionV>
                      <wp:extent cx="100440" cy="214200"/>
                      <wp:effectExtent l="38100" t="38100" r="52070" b="52705"/>
                      <wp:wrapNone/>
                      <wp:docPr id="11" name="Рукописный ввод 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440" cy="214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EFC5B9" id="Рукописный ввод 11" o:spid="_x0000_s1026" type="#_x0000_t75" style="position:absolute;margin-left:167.25pt;margin-top:152.1pt;width:9.85pt;height:18.9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">
                      <v:imagedata r:id="rId7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 wp14:anchorId="685449BD" wp14:editId="66EA49D8">
                      <wp:simplePos x="0" y="0"/>
                      <wp:positionH relativeFrom="column">
                        <wp:posOffset>1957507</wp:posOffset>
                      </wp:positionH>
                      <wp:positionV relativeFrom="paragraph">
                        <wp:posOffset>1924672</wp:posOffset>
                      </wp:positionV>
                      <wp:extent cx="129600" cy="195840"/>
                      <wp:effectExtent l="38100" t="57150" r="41910" b="52070"/>
                      <wp:wrapNone/>
                      <wp:docPr id="10" name="Рукописный ввод 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0" cy="19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9D1CB5" id="Рукописный ввод 10" o:spid="_x0000_s1026" type="#_x0000_t75" style="position:absolute;margin-left:153.05pt;margin-top:150.45pt;width:12.4pt;height:17.6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">
                      <v:imagedata r:id="rId7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 wp14:anchorId="6A8BA3BB" wp14:editId="6914D22F">
                      <wp:simplePos x="0" y="0"/>
                      <wp:positionH relativeFrom="column">
                        <wp:posOffset>1652227</wp:posOffset>
                      </wp:positionH>
                      <wp:positionV relativeFrom="paragraph">
                        <wp:posOffset>2044552</wp:posOffset>
                      </wp:positionV>
                      <wp:extent cx="113040" cy="124200"/>
                      <wp:effectExtent l="38100" t="57150" r="39370" b="47625"/>
                      <wp:wrapNone/>
                      <wp:docPr id="9" name="Рукописный ввод 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040" cy="124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6182E0" id="Рукописный ввод 9" o:spid="_x0000_s1026" type="#_x0000_t75" style="position:absolute;margin-left:129.15pt;margin-top:160.1pt;width:10.4pt;height:11.8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">
                      <v:imagedata r:id="rId7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 wp14:anchorId="7C541817" wp14:editId="446D32A0">
                      <wp:simplePos x="0" y="0"/>
                      <wp:positionH relativeFrom="column">
                        <wp:posOffset>1347307</wp:posOffset>
                      </wp:positionH>
                      <wp:positionV relativeFrom="paragraph">
                        <wp:posOffset>1171192</wp:posOffset>
                      </wp:positionV>
                      <wp:extent cx="175680" cy="88920"/>
                      <wp:effectExtent l="38100" t="57150" r="34290" b="44450"/>
                      <wp:wrapNone/>
                      <wp:docPr id="8" name="Рукописный ввод 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5680" cy="8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FC3FEE" id="Рукописный ввод 8" o:spid="_x0000_s1026" type="#_x0000_t75" style="position:absolute;margin-left:105.15pt;margin-top:91.15pt;width:15.85pt;height:8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">
                      <v:imagedata r:id="rId7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 wp14:anchorId="436EE614" wp14:editId="0FDB29C9">
                      <wp:simplePos x="0" y="0"/>
                      <wp:positionH relativeFrom="column">
                        <wp:posOffset>1567627</wp:posOffset>
                      </wp:positionH>
                      <wp:positionV relativeFrom="paragraph">
                        <wp:posOffset>1240672</wp:posOffset>
                      </wp:positionV>
                      <wp:extent cx="11880" cy="70200"/>
                      <wp:effectExtent l="38100" t="38100" r="45720" b="63500"/>
                      <wp:wrapNone/>
                      <wp:docPr id="7" name="Рукописный ввод 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80" cy="7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48222E" id="Рукописный ввод 7" o:spid="_x0000_s1026" type="#_x0000_t75" style="position:absolute;margin-left:122.4pt;margin-top:96.8pt;width:2.8pt;height:7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">
                      <v:imagedata r:id="rId7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70528" behindDoc="0" locked="0" layoutInCell="1" allowOverlap="1" wp14:anchorId="14AC71DE" wp14:editId="7E5EF262">
                      <wp:simplePos x="0" y="0"/>
                      <wp:positionH relativeFrom="column">
                        <wp:posOffset>1378987</wp:posOffset>
                      </wp:positionH>
                      <wp:positionV relativeFrom="paragraph">
                        <wp:posOffset>1305112</wp:posOffset>
                      </wp:positionV>
                      <wp:extent cx="151920" cy="9000"/>
                      <wp:effectExtent l="38100" t="57150" r="38735" b="48260"/>
                      <wp:wrapNone/>
                      <wp:docPr id="6" name="Рукописный ввод 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92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ACED29" id="Рукописный ввод 6" o:spid="_x0000_s1026" type="#_x0000_t75" style="position:absolute;margin-left:107.65pt;margin-top:101.75pt;width:13.95pt;height:2.6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">
                      <v:imagedata r:id="rId81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 wp14:anchorId="32F8ED0E" wp14:editId="64471988">
                      <wp:simplePos x="0" y="0"/>
                      <wp:positionH relativeFrom="column">
                        <wp:posOffset>1452067</wp:posOffset>
                      </wp:positionH>
                      <wp:positionV relativeFrom="paragraph">
                        <wp:posOffset>1305112</wp:posOffset>
                      </wp:positionV>
                      <wp:extent cx="9720" cy="164520"/>
                      <wp:effectExtent l="57150" t="38100" r="47625" b="45085"/>
                      <wp:wrapNone/>
                      <wp:docPr id="5" name="Рукописный ввод 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" cy="16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0AC7AD" id="Рукописный ввод 5" o:spid="_x0000_s1026" type="#_x0000_t75" style="position:absolute;margin-left:113.4pt;margin-top:102.15pt;width:2.8pt;height:14.6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">
                      <v:imagedata r:id="rId83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 wp14:anchorId="4E46B9FC" wp14:editId="59C65186">
                      <wp:simplePos x="0" y="0"/>
                      <wp:positionH relativeFrom="column">
                        <wp:posOffset>1704427</wp:posOffset>
                      </wp:positionH>
                      <wp:positionV relativeFrom="paragraph">
                        <wp:posOffset>1289632</wp:posOffset>
                      </wp:positionV>
                      <wp:extent cx="33480" cy="340920"/>
                      <wp:effectExtent l="57150" t="38100" r="62230" b="40640"/>
                      <wp:wrapNone/>
                      <wp:docPr id="4" name="Рукописный ввод 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480" cy="34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5A823E" id="Рукописный ввод 4" o:spid="_x0000_s1026" type="#_x0000_t75" style="position:absolute;margin-left:133.2pt;margin-top:100.75pt;width:4.75pt;height:28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">
                      <v:imagedata r:id="rId85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67456" behindDoc="0" locked="0" layoutInCell="1" allowOverlap="1" wp14:anchorId="5B0B81FC" wp14:editId="2F563EF8">
                      <wp:simplePos x="0" y="0"/>
                      <wp:positionH relativeFrom="column">
                        <wp:posOffset>1657987</wp:posOffset>
                      </wp:positionH>
                      <wp:positionV relativeFrom="paragraph">
                        <wp:posOffset>1265512</wp:posOffset>
                      </wp:positionV>
                      <wp:extent cx="137880" cy="180360"/>
                      <wp:effectExtent l="38100" t="38100" r="0" b="48260"/>
                      <wp:wrapNone/>
                      <wp:docPr id="3" name="Рукописный ввод 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880" cy="18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7EA464" id="Рукописный ввод 3" o:spid="_x0000_s1026" type="#_x0000_t75" style="position:absolute;margin-left:129.5pt;margin-top:98.65pt;width:12.95pt;height:16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">
                      <v:imagedata r:id="rId87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 wp14:anchorId="441B2DE1" wp14:editId="1356BBDF">
                      <wp:simplePos x="0" y="0"/>
                      <wp:positionH relativeFrom="column">
                        <wp:posOffset>1420387</wp:posOffset>
                      </wp:positionH>
                      <wp:positionV relativeFrom="paragraph">
                        <wp:posOffset>749632</wp:posOffset>
                      </wp:positionV>
                      <wp:extent cx="153000" cy="53280"/>
                      <wp:effectExtent l="0" t="38100" r="57150" b="61595"/>
                      <wp:wrapNone/>
                      <wp:docPr id="2" name="Рукописный ввод 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3000" cy="5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1D2E26" id="Рукописный ввод 2" o:spid="_x0000_s1026" type="#_x0000_t75" style="position:absolute;margin-left:111.3pt;margin-top:58.1pt;width:13.6pt;height:6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">
                      <v:imagedata r:id="rId89" o:title=""/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 wp14:anchorId="0B60B6A8" wp14:editId="2083DC83">
                      <wp:simplePos x="0" y="0"/>
                      <wp:positionH relativeFrom="column">
                        <wp:posOffset>2168107</wp:posOffset>
                      </wp:positionH>
                      <wp:positionV relativeFrom="paragraph">
                        <wp:posOffset>707872</wp:posOffset>
                      </wp:positionV>
                      <wp:extent cx="38160" cy="32040"/>
                      <wp:effectExtent l="57150" t="38100" r="57150" b="44450"/>
                      <wp:wrapNone/>
                      <wp:docPr id="1" name="Рукописный ввод 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160" cy="3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B22DDD" id="Рукописный ввод 1" o:spid="_x0000_s1026" type="#_x0000_t75" style="position:absolute;margin-left:169.9pt;margin-top:54.95pt;width:4.55pt;height:4.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">
                      <v:imagedata r:id="rId91" o:title=""/>
                    </v:shape>
                  </w:pict>
                </mc:Fallback>
              </mc:AlternateContent>
            </w:r>
            <w:r w:rsidR="00AA102B">
              <w:rPr>
                <w:kern w:val="2"/>
                <w14:ligatures w14:val="standardContextual"/>
              </w:rPr>
              <w:object w:dxaOrig="8010" w:dyaOrig="5640" w14:anchorId="3FE0FB9E">
                <v:shape id="_x0000_i1038" type="#_x0000_t75" style="width:352.5pt;height:173.25pt" o:ole="">
                  <v:imagedata r:id="rId92" o:title=""/>
                </v:shape>
                <o:OLEObject Type="Embed" ProgID="PBrush" ShapeID="_x0000_i1038" DrawAspect="Content" ObjectID="_1798263842" r:id="rId93"/>
              </w:object>
            </w:r>
          </w:p>
          <w:p w14:paraId="4E5B0162" w14:textId="2C0F088B" w:rsidR="00AA102B" w:rsidRDefault="008A0DD4" w:rsidP="004B2A79">
            <w:pPr>
              <w:rPr>
                <w:rFonts w:ascii="Times New Roman" w:hAnsi="Times New Roman" w:cs="Times New Roman"/>
              </w:rPr>
            </w:pPr>
            <w:r>
              <w:t xml:space="preserve">Решение </w:t>
            </w:r>
            <w:r w:rsidRPr="008A0DD4">
              <w:rPr>
                <w:rFonts w:ascii="Times New Roman" w:hAnsi="Times New Roman" w:cs="Times New Roman"/>
              </w:rPr>
              <w:t xml:space="preserve">1. На рычаг действуют сила тяжести </w:t>
            </w:r>
            <w:proofErr w:type="spellStart"/>
            <w:proofErr w:type="gramStart"/>
            <w:r w:rsidRPr="008A0DD4">
              <w:rPr>
                <w:rFonts w:ascii="Times New Roman" w:hAnsi="Times New Roman" w:cs="Times New Roman"/>
              </w:rPr>
              <w:t>Mg</w:t>
            </w:r>
            <w:proofErr w:type="spellEnd"/>
            <w:r w:rsidRPr="008A0DD4">
              <w:rPr>
                <w:rFonts w:ascii="Times New Roman" w:hAnsi="Times New Roman" w:cs="Times New Roman"/>
              </w:rPr>
              <w:t xml:space="preserve"> ,</w:t>
            </w:r>
            <w:proofErr w:type="gramEnd"/>
            <w:r w:rsidRPr="008A0DD4">
              <w:rPr>
                <w:rFonts w:ascii="Times New Roman" w:hAnsi="Times New Roman" w:cs="Times New Roman"/>
              </w:rPr>
              <w:t xml:space="preserve"> (</w:t>
            </w:r>
            <w:r w:rsidR="00AA102B">
              <w:rPr>
                <w:rFonts w:ascii="Times New Roman" w:hAnsi="Times New Roman" w:cs="Times New Roman"/>
              </w:rPr>
              <w:t>Т</w:t>
            </w:r>
            <w:r w:rsidRPr="008A0DD4">
              <w:rPr>
                <w:rFonts w:ascii="Times New Roman" w:hAnsi="Times New Roman" w:cs="Times New Roman"/>
              </w:rPr>
              <w:t xml:space="preserve"> = </w:t>
            </w:r>
            <w:proofErr w:type="spellStart"/>
            <w:r w:rsidRPr="008A0DD4">
              <w:rPr>
                <w:rFonts w:ascii="Times New Roman" w:hAnsi="Times New Roman" w:cs="Times New Roman"/>
              </w:rPr>
              <w:t>mg</w:t>
            </w:r>
            <w:proofErr w:type="spellEnd"/>
            <w:r w:rsidRPr="008A0DD4">
              <w:rPr>
                <w:rFonts w:ascii="Times New Roman" w:hAnsi="Times New Roman" w:cs="Times New Roman"/>
              </w:rPr>
              <w:t xml:space="preserve">), сила натяжения нити F, а также сила реакции N в точке О (см. рисунок). 2. Условие равновесия рычага относительно оси вращения, проходящей через точку О и перпендикулярной плоскости чертежа, имеет вид: F·АО </w:t>
            </w:r>
            <w:proofErr w:type="spellStart"/>
            <w:r w:rsidRPr="008A0DD4">
              <w:rPr>
                <w:rFonts w:ascii="Times New Roman" w:hAnsi="Times New Roman" w:cs="Times New Roman"/>
              </w:rPr>
              <w:t>cos</w:t>
            </w:r>
            <w:proofErr w:type="spellEnd"/>
            <w:r w:rsidRPr="008A0DD4">
              <w:rPr>
                <w:rFonts w:ascii="Times New Roman" w:hAnsi="Times New Roman" w:cs="Times New Roman"/>
              </w:rPr>
              <w:t xml:space="preserve">α- </w:t>
            </w:r>
            <w:proofErr w:type="spellStart"/>
            <w:r w:rsidRPr="008A0DD4">
              <w:rPr>
                <w:rFonts w:ascii="Times New Roman" w:hAnsi="Times New Roman" w:cs="Times New Roman"/>
              </w:rPr>
              <w:t>mg·СО</w:t>
            </w:r>
            <w:proofErr w:type="spellEnd"/>
            <w:r w:rsidRPr="008A0DD4">
              <w:rPr>
                <w:rFonts w:ascii="Times New Roman" w:hAnsi="Times New Roman" w:cs="Times New Roman"/>
              </w:rPr>
              <w:t xml:space="preserve"> - </w:t>
            </w:r>
            <w:proofErr w:type="spellStart"/>
            <w:r w:rsidRPr="008A0DD4">
              <w:rPr>
                <w:rFonts w:ascii="Times New Roman" w:hAnsi="Times New Roman" w:cs="Times New Roman"/>
              </w:rPr>
              <w:t>Mg·DO</w:t>
            </w:r>
            <w:proofErr w:type="spellEnd"/>
            <w:r w:rsidRPr="008A0DD4">
              <w:rPr>
                <w:rFonts w:ascii="Times New Roman" w:hAnsi="Times New Roman" w:cs="Times New Roman"/>
              </w:rPr>
              <w:t xml:space="preserve"> = 0, где точка D - центр рычага. По фотографии видно, что F = 1,7 Н, α = 45°, длина всего рычага составляет 6</w:t>
            </w:r>
            <w:r w:rsidR="00AA102B">
              <w:rPr>
                <w:rFonts w:ascii="Times New Roman" w:hAnsi="Times New Roman" w:cs="Times New Roman"/>
              </w:rPr>
              <w:t xml:space="preserve">а (где а- длина одного </w:t>
            </w:r>
            <w:proofErr w:type="gramStart"/>
            <w:r w:rsidR="00AA102B">
              <w:rPr>
                <w:rFonts w:ascii="Times New Roman" w:hAnsi="Times New Roman" w:cs="Times New Roman"/>
              </w:rPr>
              <w:t xml:space="preserve">отрезка </w:t>
            </w:r>
            <w:r w:rsidRPr="008A0DD4">
              <w:rPr>
                <w:rFonts w:ascii="Times New Roman" w:hAnsi="Times New Roman" w:cs="Times New Roman"/>
              </w:rPr>
              <w:t>)</w:t>
            </w:r>
            <w:proofErr w:type="gramEnd"/>
            <w:r w:rsidRPr="008A0DD4">
              <w:rPr>
                <w:rFonts w:ascii="Times New Roman" w:hAnsi="Times New Roman" w:cs="Times New Roman"/>
              </w:rPr>
              <w:t xml:space="preserve">, а расстояния АО = 5 </w:t>
            </w:r>
            <w:r w:rsidR="00AA102B">
              <w:rPr>
                <w:rFonts w:ascii="Times New Roman" w:hAnsi="Times New Roman" w:cs="Times New Roman"/>
              </w:rPr>
              <w:t>а</w:t>
            </w:r>
            <w:r w:rsidRPr="008A0DD4">
              <w:rPr>
                <w:rFonts w:ascii="Times New Roman" w:hAnsi="Times New Roman" w:cs="Times New Roman"/>
              </w:rPr>
              <w:t xml:space="preserve">., СО = 3 </w:t>
            </w:r>
            <w:r w:rsidR="00AA102B">
              <w:rPr>
                <w:rFonts w:ascii="Times New Roman" w:hAnsi="Times New Roman" w:cs="Times New Roman"/>
              </w:rPr>
              <w:t>а</w:t>
            </w:r>
            <w:r w:rsidRPr="008A0DD4">
              <w:rPr>
                <w:rFonts w:ascii="Times New Roman" w:hAnsi="Times New Roman" w:cs="Times New Roman"/>
              </w:rPr>
              <w:t xml:space="preserve">, DO = 2 </w:t>
            </w:r>
            <w:r w:rsidR="00AA102B">
              <w:rPr>
                <w:rFonts w:ascii="Times New Roman" w:hAnsi="Times New Roman" w:cs="Times New Roman"/>
              </w:rPr>
              <w:t>а</w:t>
            </w:r>
            <w:r w:rsidRPr="008A0DD4">
              <w:rPr>
                <w:rFonts w:ascii="Times New Roman" w:hAnsi="Times New Roman" w:cs="Times New Roman"/>
              </w:rPr>
              <w:t xml:space="preserve"> соответственно. </w:t>
            </w:r>
          </w:p>
          <w:p w14:paraId="01D5FC11" w14:textId="0933C2BD" w:rsidR="0034355B" w:rsidRPr="0034355B" w:rsidRDefault="008A0DD4" w:rsidP="0034355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34355B">
              <w:rPr>
                <w:rFonts w:ascii="Times New Roman" w:hAnsi="Times New Roman" w:cs="Times New Roman"/>
              </w:rPr>
              <w:t>Таким образом,</w:t>
            </w:r>
            <w:r w:rsidR="0034355B" w:rsidRPr="0034355B">
              <w:rPr>
                <w:rFonts w:ascii="Times New Roman" w:hAnsi="Times New Roman" w:cs="Times New Roman"/>
              </w:rPr>
              <w:t xml:space="preserve"> масса стальной пластины равна </w:t>
            </w:r>
            <w:r w:rsidRPr="0034355B">
              <w:rPr>
                <w:rFonts w:ascii="Times New Roman" w:hAnsi="Times New Roman" w:cs="Times New Roman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M=</m:t>
              </m:r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F⋅5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a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-mg⋅3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⋅2a</m:t>
                  </m:r>
                </m:den>
              </m:f>
            </m:oMath>
            <w:r w:rsidRPr="0034355B">
              <w:rPr>
                <w:rFonts w:ascii="Times New Roman" w:hAnsi="Times New Roman" w:cs="Times New Roman"/>
              </w:rPr>
              <w:t xml:space="preserve">= </w:t>
            </w:r>
          </w:p>
          <w:p w14:paraId="57A628C2" w14:textId="729A4C74" w:rsidR="0034355B" w:rsidRDefault="0034355B" w:rsidP="0034355B">
            <w:pPr>
              <w:pStyle w:val="a4"/>
              <w:rPr>
                <w:rFonts w:ascii="Times New Roman" w:hAnsi="Times New Roman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=</m:t>
                </m:r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F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α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3mg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g</m:t>
                    </m:r>
                  </m:den>
                </m:f>
              </m:oMath>
            </m:oMathPara>
          </w:p>
          <w:p w14:paraId="07AC755A" w14:textId="77777777" w:rsidR="0034355B" w:rsidRDefault="0034355B" w:rsidP="0034355B">
            <w:pPr>
              <w:pStyle w:val="a4"/>
              <w:rPr>
                <w:rFonts w:ascii="Times New Roman" w:hAnsi="Times New Roman" w:cs="Times New Roman"/>
              </w:rPr>
            </w:pPr>
          </w:p>
          <w:p w14:paraId="670DF1A1" w14:textId="3AB9522C" w:rsidR="008A0DD4" w:rsidRPr="0034355B" w:rsidRDefault="0034355B" w:rsidP="0034355B">
            <w:pPr>
              <w:pStyle w:val="a4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>
              <w:rPr>
                <w:rFonts w:ascii="Times New Roman" w:hAnsi="Times New Roman" w:cs="Times New Roman"/>
              </w:rPr>
              <w:t>Ответ:  =</w:t>
            </w:r>
            <w:proofErr w:type="gramEnd"/>
            <w:r>
              <w:rPr>
                <w:rFonts w:ascii="Times New Roman" w:hAnsi="Times New Roman" w:cs="Times New Roman"/>
              </w:rPr>
              <w:t xml:space="preserve"> 0</w:t>
            </w:r>
            <w:r w:rsidR="008A0DD4" w:rsidRPr="0034355B">
              <w:rPr>
                <w:rFonts w:ascii="Times New Roman" w:hAnsi="Times New Roman" w:cs="Times New Roman"/>
              </w:rPr>
              <w:t xml:space="preserve"> кг</w:t>
            </w:r>
          </w:p>
        </w:tc>
      </w:tr>
    </w:tbl>
    <w:p w14:paraId="065E3097" w14:textId="77777777" w:rsidR="004B2A79" w:rsidRPr="004B2A79" w:rsidRDefault="004B2A79" w:rsidP="004B2A79">
      <w:pPr>
        <w:rPr>
          <w:rFonts w:ascii="Times New Roman" w:eastAsia="Times New Roman" w:hAnsi="Times New Roman" w:cs="Times New Roman"/>
          <w:kern w:val="0"/>
          <w:lang w:eastAsia="ru-RU"/>
          <w14:ligatures w14:val="none"/>
        </w:rPr>
      </w:pPr>
    </w:p>
    <w:p w14:paraId="2BBE4205" w14:textId="77777777" w:rsidR="004B2A79" w:rsidRDefault="004B2A79"/>
    <w:sectPr w:rsidR="004B2A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DEF0140"/>
    <w:multiLevelType w:val="hybridMultilevel"/>
    <w:tmpl w:val="B9CC63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558603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5CE3"/>
    <w:rsid w:val="00213B66"/>
    <w:rsid w:val="002C3A33"/>
    <w:rsid w:val="0034355B"/>
    <w:rsid w:val="00361246"/>
    <w:rsid w:val="004B2A79"/>
    <w:rsid w:val="004E2CBC"/>
    <w:rsid w:val="0050221D"/>
    <w:rsid w:val="00817C03"/>
    <w:rsid w:val="00871E6F"/>
    <w:rsid w:val="008A0DD4"/>
    <w:rsid w:val="008F44B7"/>
    <w:rsid w:val="009779D1"/>
    <w:rsid w:val="00982A6E"/>
    <w:rsid w:val="009940FC"/>
    <w:rsid w:val="009A356D"/>
    <w:rsid w:val="00AA102B"/>
    <w:rsid w:val="00AD610B"/>
    <w:rsid w:val="00B778F2"/>
    <w:rsid w:val="00B93A3D"/>
    <w:rsid w:val="00BD0258"/>
    <w:rsid w:val="00EB5CE3"/>
    <w:rsid w:val="00FA70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0B624D9F"/>
  <w15:chartTrackingRefBased/>
  <w15:docId w15:val="{954E1EBC-98E9-45DB-BB45-6F8DC5BE03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3B66"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13B66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B2A79"/>
    <w:pPr>
      <w:ind w:left="720"/>
      <w:contextualSpacing/>
    </w:pPr>
  </w:style>
  <w:style w:type="character" w:customStyle="1" w:styleId="fontstyle01">
    <w:name w:val="fontstyle01"/>
    <w:basedOn w:val="a0"/>
    <w:rsid w:val="00BD0258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BD0258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leftmargin">
    <w:name w:val="left_margin"/>
    <w:basedOn w:val="a"/>
    <w:rsid w:val="009940FC"/>
    <w:pPr>
      <w:spacing w:before="100" w:beforeAutospacing="1" w:after="100" w:afterAutospacing="1"/>
    </w:pPr>
    <w:rPr>
      <w:rFonts w:ascii="Times New Roman" w:eastAsia="Times New Roman" w:hAnsi="Times New Roman" w:cs="Times New Roman"/>
      <w:kern w:val="0"/>
      <w:lang w:eastAsia="ru-RU"/>
      <w14:ligatures w14:val="none"/>
    </w:rPr>
  </w:style>
  <w:style w:type="character" w:styleId="a5">
    <w:name w:val="Placeholder Text"/>
    <w:basedOn w:val="a0"/>
    <w:uiPriority w:val="99"/>
    <w:semiHidden/>
    <w:rsid w:val="009940F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1643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1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49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138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595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57604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535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365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71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4162924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9164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80961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0748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16384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512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2181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46806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8404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1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54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8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18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341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95098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749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57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2733153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383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4005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4205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3490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78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82404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00168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35271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853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6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90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19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778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550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78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828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00062788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37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6237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22278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00980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714083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30422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5299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42959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63" Type="http://schemas.openxmlformats.org/officeDocument/2006/relationships/image" Target="media/image37.emf"/><Relationship Id="rId68" Type="http://schemas.openxmlformats.org/officeDocument/2006/relationships/customXml" Target="ink/ink11.xml"/><Relationship Id="rId84" Type="http://schemas.openxmlformats.org/officeDocument/2006/relationships/customXml" Target="ink/ink19.xml"/><Relationship Id="rId89" Type="http://schemas.openxmlformats.org/officeDocument/2006/relationships/image" Target="media/image50.emf"/><Relationship Id="rId16" Type="http://schemas.openxmlformats.org/officeDocument/2006/relationships/oleObject" Target="embeddings/oleObject3.bin"/><Relationship Id="rId11" Type="http://schemas.openxmlformats.org/officeDocument/2006/relationships/image" Target="media/image5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png"/><Relationship Id="rId53" Type="http://schemas.openxmlformats.org/officeDocument/2006/relationships/image" Target="media/image32.emf"/><Relationship Id="rId58" Type="http://schemas.openxmlformats.org/officeDocument/2006/relationships/customXml" Target="ink/ink6.xml"/><Relationship Id="rId74" Type="http://schemas.openxmlformats.org/officeDocument/2006/relationships/customXml" Target="ink/ink14.xml"/><Relationship Id="rId79" Type="http://schemas.openxmlformats.org/officeDocument/2006/relationships/image" Target="media/image45.emf"/><Relationship Id="rId5" Type="http://schemas.openxmlformats.org/officeDocument/2006/relationships/webSettings" Target="webSettings.xml"/><Relationship Id="rId90" Type="http://schemas.openxmlformats.org/officeDocument/2006/relationships/customXml" Target="ink/ink22.xml"/><Relationship Id="rId95" Type="http://schemas.openxmlformats.org/officeDocument/2006/relationships/theme" Target="theme/theme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43" Type="http://schemas.openxmlformats.org/officeDocument/2006/relationships/image" Target="media/image25.png"/><Relationship Id="rId48" Type="http://schemas.openxmlformats.org/officeDocument/2006/relationships/customXml" Target="ink/ink1.xml"/><Relationship Id="rId64" Type="http://schemas.openxmlformats.org/officeDocument/2006/relationships/customXml" Target="ink/ink9.xml"/><Relationship Id="rId69" Type="http://schemas.openxmlformats.org/officeDocument/2006/relationships/image" Target="media/image40.emf"/><Relationship Id="rId8" Type="http://schemas.openxmlformats.org/officeDocument/2006/relationships/image" Target="media/image2.wmf"/><Relationship Id="rId51" Type="http://schemas.openxmlformats.org/officeDocument/2006/relationships/image" Target="media/image31.emf"/><Relationship Id="rId72" Type="http://schemas.openxmlformats.org/officeDocument/2006/relationships/customXml" Target="ink/ink13.xml"/><Relationship Id="rId80" Type="http://schemas.openxmlformats.org/officeDocument/2006/relationships/customXml" Target="ink/ink17.xml"/><Relationship Id="rId85" Type="http://schemas.openxmlformats.org/officeDocument/2006/relationships/image" Target="media/image48.emf"/><Relationship Id="rId93" Type="http://schemas.openxmlformats.org/officeDocument/2006/relationships/oleObject" Target="embeddings/oleObject14.bin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59" Type="http://schemas.openxmlformats.org/officeDocument/2006/relationships/image" Target="media/image35.emf"/><Relationship Id="rId67" Type="http://schemas.openxmlformats.org/officeDocument/2006/relationships/image" Target="media/image39.emf"/><Relationship Id="rId20" Type="http://schemas.openxmlformats.org/officeDocument/2006/relationships/oleObject" Target="embeddings/oleObject5.bin"/><Relationship Id="rId41" Type="http://schemas.openxmlformats.org/officeDocument/2006/relationships/image" Target="media/image23.png"/><Relationship Id="rId54" Type="http://schemas.openxmlformats.org/officeDocument/2006/relationships/customXml" Target="ink/ink4.xml"/><Relationship Id="rId62" Type="http://schemas.openxmlformats.org/officeDocument/2006/relationships/customXml" Target="ink/ink8.xml"/><Relationship Id="rId70" Type="http://schemas.openxmlformats.org/officeDocument/2006/relationships/customXml" Target="ink/ink12.xml"/><Relationship Id="rId75" Type="http://schemas.openxmlformats.org/officeDocument/2006/relationships/image" Target="media/image43.emf"/><Relationship Id="rId83" Type="http://schemas.openxmlformats.org/officeDocument/2006/relationships/image" Target="media/image47.emf"/><Relationship Id="rId88" Type="http://schemas.openxmlformats.org/officeDocument/2006/relationships/customXml" Target="ink/ink21.xml"/><Relationship Id="rId91" Type="http://schemas.openxmlformats.org/officeDocument/2006/relationships/image" Target="media/image51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30.emf"/><Relationship Id="rId57" Type="http://schemas.openxmlformats.org/officeDocument/2006/relationships/image" Target="media/image34.emf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image" Target="media/image26.png"/><Relationship Id="rId52" Type="http://schemas.openxmlformats.org/officeDocument/2006/relationships/customXml" Target="ink/ink3.xml"/><Relationship Id="rId60" Type="http://schemas.openxmlformats.org/officeDocument/2006/relationships/customXml" Target="ink/ink7.xml"/><Relationship Id="rId65" Type="http://schemas.openxmlformats.org/officeDocument/2006/relationships/image" Target="media/image38.emf"/><Relationship Id="rId73" Type="http://schemas.openxmlformats.org/officeDocument/2006/relationships/image" Target="media/image42.emf"/><Relationship Id="rId78" Type="http://schemas.openxmlformats.org/officeDocument/2006/relationships/customXml" Target="ink/ink16.xml"/><Relationship Id="rId81" Type="http://schemas.openxmlformats.org/officeDocument/2006/relationships/image" Target="media/image46.emf"/><Relationship Id="rId86" Type="http://schemas.openxmlformats.org/officeDocument/2006/relationships/customXml" Target="ink/ink20.xml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1.png"/><Relationship Id="rId34" Type="http://schemas.openxmlformats.org/officeDocument/2006/relationships/oleObject" Target="embeddings/oleObject12.bin"/><Relationship Id="rId50" Type="http://schemas.openxmlformats.org/officeDocument/2006/relationships/customXml" Target="ink/ink2.xml"/><Relationship Id="rId55" Type="http://schemas.openxmlformats.org/officeDocument/2006/relationships/image" Target="media/image33.emf"/><Relationship Id="rId76" Type="http://schemas.openxmlformats.org/officeDocument/2006/relationships/customXml" Target="ink/ink15.xml"/><Relationship Id="rId7" Type="http://schemas.openxmlformats.org/officeDocument/2006/relationships/oleObject" Target="embeddings/oleObject1.bin"/><Relationship Id="rId71" Type="http://schemas.openxmlformats.org/officeDocument/2006/relationships/image" Target="media/image41.emf"/><Relationship Id="rId92" Type="http://schemas.openxmlformats.org/officeDocument/2006/relationships/image" Target="media/image30.png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7.bin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66" Type="http://schemas.openxmlformats.org/officeDocument/2006/relationships/customXml" Target="ink/ink10.xml"/><Relationship Id="rId87" Type="http://schemas.openxmlformats.org/officeDocument/2006/relationships/image" Target="media/image49.emf"/><Relationship Id="rId61" Type="http://schemas.openxmlformats.org/officeDocument/2006/relationships/image" Target="media/image36.emf"/><Relationship Id="rId82" Type="http://schemas.openxmlformats.org/officeDocument/2006/relationships/customXml" Target="ink/ink18.xml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customXml" Target="ink/ink5.xml"/><Relationship Id="rId77" Type="http://schemas.openxmlformats.org/officeDocument/2006/relationships/image" Target="media/image44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2:45.6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8 134 0,'0'-1'141'15,"0"1"3"-15,0 0 0 0,0 0 0 16,0 0-1-16,0 0 1 0,0-2-14 15,0 1-82-15,1 1-176 0,3-1-13 16,-2 0-3-16,3 0 0 0,-1 0 0 0,1 1 0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53.1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4 3 293 0,'-8'-3'306'16,"5"3"9"-16,2 0 17 0,0 0 18 16,0 0 12-16,0 2 10 0,-1 2 9 15,2 2 9-15,-2 1-284 0,2 3-3 0,0 2-7 16,0 3-10-16,0 1-9 0,0 3-3 15,0 3-7-15,0 3-3 0,0 5-6 0,0 2-3 16,0 3-6-16,0 1-2 0,0 3-8 16,0-1-8-16,0 3-9 0,-1-4-3 0,-2-1 1 15,0-2-1-15,1-5-7 0,-1-2-3 16,0-4 0-16,-3-2 6 0,3-6 3 16,-2-1-1-16,-1-4 8 0,1-3 1 15,-1-2 0-15,0-2 7 0,-2-2 3 0,2-1 6 16,-2 0-4-16,-2 0-2 0,-1-2 8 15,1-4-6-15,-1-2-8 0,0 0-2 16,-1-2-8-16,0 0-1 0,-1-1-6 16,1-1-3-16,0 1 0 0,2-1-7 15,-2 3-2-15,0-2 1 0,4 1 0 16,-2 2 0-16,2 0 0 0,2 3 1 0,-1-1-2 16,3 3 1-16,-1-1 0 0,3 3-1 0,1-1 0 15,-1 2 0-15,2-2-7 0,0 2-17 16,0 0-12-16,0 0-3 0,0-1-7 0,0 1-8 15,0 0-18-15,3 0-17 0,1 0-35 16,1 0-30-16,1-1-35 0,1 1-45 16,0 0-103-16,1-1-113 0,0-2-20 15,3-1 15-15,-1-1 20 0,1-2 33 16,0-2 37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49.0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07 409 0,'-6'-5'425'0,"5"5"19"15,1 0 12-15,-1 0 2 0,1 0 1 16,0 0 6-16,0 0 3 0,0 0 7 16,0 0-400-16,2 0-6 0,3 0-17 15,1 0-12-15,4 0 4 0,1 2 2 16,2-1-5-16,2 0 3 0,-1 0-4 0,4-1-10 16,-2 0-3-16,5 0 1 0,-1 0-1 0,0 0-7 15,2 0-3-15,0 0 0 0,1 0-7 16,0-2-2-16,0-1 0 0,0 1-7 0,-1 1-1 15,2-1 0-15,-5-1 0 0,3 2 0 16,-3 0 0-16,0-1 1 0,0 1 0 16,-1-1 0-16,-2 2 0 0,1-2-1 15,-3 2 1-15,-3-1 0 0,-1 0 0 16,-1 1 0-16,-3 0-1 0,-1 0 0 0,-1-1 0 16,-3 1 0-16,0 0 6 0,1 0 3 15,-2 0 0-15,0 0 0 0,0 0 1 16,0 0-1-16,0 0 0 0,0-2 0 15,-2-2 0-15,-2 3-7 0,-3-6-2 16,-1 3 0-16,-1-1 0 0,-2 0-1 0,-3 0 7 16,0 0 3-16,-1 0 0 0,-3 1 0 0,1-1 0 15,0 0 0-15,-1 1 0 0,1 0-1 16,1 0 1-16,0 0-6 0,3 2-3 0,1 0 0 16,2 0-1-16,2 0 0 0,1 2 0 15,2-1 0-15,1 1 0 0,1 0 0 16,1 0 0-16,1-2 0 0,1 2-6 15,0 0-3-15,0 0 0 0,0 0 1 16,0 0-1-16,0 0 0 0,1 0 0 0,4 0 0 16,1 3 1-16,1 1 6 0,4 1 3 15,-1 0 0-15,0 1 0 0,2 1 0 16,-1-2 0-16,0 1 1 0,0 0 0 16,-1-1-7-16,1 1-2 0,-1 0 0 15,-1-2 0-15,0 2 0 0,-1-1 0 0,-1 0 1 16,0 0-1-16,-2 1 0 0,-2 1 7 0,0-2 1 15,0 0 1-15,-2 1 0 0,-1-2 0 16,0 2 0-16,0-1 0 0,0 1 0 0,0-2 0 16,0 1 0-16,-4-1 6 0,-1 2 3 15,0-2 0-15,-2 2-1 0,1-2 1 16,-2 1-1-16,0 0 0 0,-1-1-1 16,2 0-5-16,-2-3-18 0,1 3-25 15,0-4-42-15,-2 2-97 0,0-2-272 16,2 0-83-16,-3 0 1 0,2 0 0 0,-2 0 6 15,2-2 11-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48.2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112 244 0,'3'1'273'0,"-3"-1"20"0,0 0 13 0,2 0 15 16,-2 0 12-16,1 0 17 0,-1 0 11 15,0-3 4-15,0 0-239 0,0-2-18 16,0 0-19-16,0-2-4 0,0 0-8 16,0 0-8-16,0 0-17 0,0 1-5 15,0-1 0-15,0 0 0 0,-4 0-7 16,0 1 5-16,1-1 2 0,-3 1-6 0,1 1 4 16,-1 0 17-16,-2 0-3 0,3 1 5 15,-2 1-5-15,3 2-2 0,-3 1 0 16,1 0 0-16,0 0 0 0,0 0-1 15,0 7-13-15,-1 2-6 0,1 3 2 16,0 5-1-16,0 3 0 0,0 1-7 16,1 5-9-16,4 2 3 0,-1 2-4 0,1 2-3 0,1-1-1 15,0 1-7-15,0-2-2 0,0-3-7 16,4-3-1-16,2-5-1 0,3-3-7 0,-1-8-2 16,-2-4 1-16,5-4 0 0,-1 0-1 15,0-6 0-15,4-10 6 0,-3-4 2 16,1-3 1-16,1-4-1 0,-2-2-7 15,-2 1-1-15,1 0 0 0,-4 0 0 16,-1 4 0-16,-2 3 1 0,-1 0 1 16,-1 6-1-16,-1 0 0 0,0 2 7 0,0 5 2 15,0 2 7-15,0 2-5 0,0 3-2 16,0 1 7-16,0 0 3 0,-1 0 0 16,-1 3 6-16,1 4 4 0,-1 5 0 0,-1 1-9 15,3 3 6-15,0 2 1 0,0 4-6 16,0 0-4-16,0 3 0 0,3 2-8 0,3-2-3 15,0 3 0-15,2-3 2 0,1 0 0 16,-1-1 0-16,-1-3 0 0,0 1 2 16,-1-3 0-16,0-1 1 0,-1-2-1 0,-2-1 1 15,1-2-1-15,-3 1 1 0,-1-1 0 16,0-2-1-16,0 1 1 0,0-3-1 16,0 1-1-16,0-3 1 0,0 2 0 15,0-2 0-15,0-2 0 0,-4 1-1 16,1-2 0-16,-1 0 0 0,-2-2-1 0,0 1 0 15,-1-3 0-15,-1 0-7 0,-1 0-1 16,-2 0-1-16,2 0 0 0,-3 0 0 16,1-5 0-16,0-1 2 0,0 0 0 0,-1-1 0 15,2-2 7-15,0 1 2 0,4 1-1 16,-1-2 1-16,1 2 0 0,2-1 0 0,1 1-7 16,3 0-3-16,0 1 0 0,0 0 0 15,0-1 0-15,0 0 0 0,3 0 1 16,6 1-2-16,0-3 0 0,1 2 7 0,1-1 2 15,1-1-1-15,1 1 0 0,3 0 1 16,-3-1-1-16,2 2-1 0,-3-1 1 16,3-1 1-16,-3 2-1 0,-1-1 0 15,-2 1-5-15,1 1-3 0,-2 1-8 16,-2 0-1-16,-1 2-6 0,-1 1-11 16,0-1-8-16,-2 2-16 0,2 1-27 0,-3-1-57 0,0 1-114 15,-1 0-178-15,0 0-48 0,0 0 6 16,0-2 10-16,0 2 9 0,0-2 17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39 334 0,'0'-10'350'0,"0"8"20"0,0 0 19 15,0 1 19-15,0 1 11 0,0 0 17 16,0 0 11-16,0 0 10 0,0 0-318 16,0 0-4-16,0 0-11 0,0 0-16 0,0 0-11 15,-1 3-3-15,1 3-7 0,0 2-9 16,0 3-10-16,0 4-9 0,0 4-10 0,0 2-10 15,0 4-2-15,0 4-8 0,0-1-9 16,0 2-3-16,0 0 0 0,0 0 0 0,1-3-6 16,-1-4-2-16,3 0 0 0,-2-3 1 15,-1-4-1-15,0-2 1 0,0-3-7 16,0-1-2-16,0-4 0 0,0 1-1 16,0-4 0-16,0-1 8 0,0-1 1 15,0 0 1-15,0-1 7 0,0 0 3 16,0 0-1-16,0 0 1 0,0 0-1 0,0 0 0 15,0-4-7-15,0-4-2 0,-1 2 0 16,-2-5-7-16,2-1-3 0,-2-2-1 16,2-1 0-16,0-2 0 0,1-2 0 0,0-2-1 15,0-1 0-15,0 1 1 0,0-1-1 0,1 3 0 16,3-2 1-16,1 0 0 0,-1 2-6 16,1-1-3-16,1 1 1 0,-1 1 0 15,1-1 0-15,1-1 0 0,-1 1 1 16,0 1-1-16,4-1 0 0,-3-1 7 0,0 2 2 15,1 2 0-15,1 0 0 0,-3 3-1 16,2 1 0-16,-3 3 0 0,0 2-7 16,-1 3-2-16,-2 1-1 0,0 2 0 15,0 1 1-15,-1 0-1 0,2 0 1 16,1 2 1-16,-1 7 0 0,1 1 7 0,3 2 3 16,-1 3 0-16,1 4-1 0,0-1 1 0,1 2 1 15,-1-2-1-15,1 3 1 0,-2-2-2 16,0 0 0-16,-1-1 7 0,-2 0 3 0,0 0-1 15,0 0-1-15,-1-1 1 0,-1-2-1 16,1 0 0-16,-2-1 0 0,0-2 0 16,0-1-7-16,0-3-3 0,0-2 8 15,0 0 3-15,0-3 0 0,0 1 0 16,0-3 6-16,0-1 4 0,0 0 0 0,0 0 0 16,0 0 0-16,0-1-8 0,-2-4-2 15,1-4 0-15,-1-2 1 0,1-3-7 16,-1-1-9-16,1-5-2 0,1-1-8 15,0-2-1-15,0-2-1 0,0 0-6 16,0 1-3-16,4-2 1 0,2 1-9 16,0 3 6-16,0 2 1 0,1 2 8 0,0 2 4 0,0 3-2 15,-1 3 8-15,1 2 2 0,-3 4-1 16,1 0 7-16,0 3-4 0,-1 1-3 0,0 0 0 16,2 0 0-16,-3 0 0 0,2 6 0 15,0 3 7-15,1 2 2 0,-1 3 0 16,2 2 9-16,-2 2 2 0,-1 1-1 15,2 3 6-15,-3-1 3 0,0 2 0 16,0 0-7-16,-2 0-3 0,0-2 7 16,-1 1 2-16,0-2-1 0,0-2 0 0,0 0-7 15,0-3-2-15,0-1 0 0,0-3 0 16,0 0 0-16,0-3 1 0,0 0-1 16,0-1 2-16,0-1 0 0,0 0 0 0,0-3 0 15,0 0-1-15,0 0 1 0,0-2 0 16,0 0-15-16,0-1-11 0,0 0-18 0,0 1-39 15,0-1-111-15,0 0-291 0,0 0-86 16,0 0-1-16,0 0 0 0,0-1 8 16,0-4 9-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44.8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-1 348 0,'0'0'375'0,"0"0"21"0,0 0 19 16,0 0 18-16,0 0 19 0,0 0 18 0,0 0 13 15,0 1 2-15,0 1-342 0,2 1-16 16,0 0-19-16,-1 1-12 16,4 2-16-16,-2 1-19 0,3 1-18 15,-2 1-11-15,3 3 3 0,-1 0-3 16,1 1-10-16,2 0-2 0,-1 3-6 0,-2-1-3 16,1-2-1-16,-1 2 8 0,0-2 3 15,-1-2-8-15,-1 2-2 0,1-2 0 0,1 0 0 16,-4-1 0-16,5 1-1 0,-4-2 1 0,0 0-8 15,2-1 1-15,-2 0-2 0,2-1 6 16,-4-1 1-16,4 0-4 0,-3 0 3 16,1-1 1-16,-1-1-4 0,2 0 3 15,-2 0-2-15,1 1 2 0,-1-2-6 16,2 0-2-16,0 0 5 0,-1 1-3 0,1 1-1 16,0-2 3-16,0 0-2 0,0 0-1 15,-3-1 0-15,3 0 0 0,-2-1 0 16,0-1 5-16,-2 0 3 0,2 0 0 15,-1 0 0-15,1 0 0 0,-2 0 0 16,0 0 0-16,2-3 7 0,0 1 2 16,-1-2-6-16,0 1-2 0,-1 1 0 0,2-1 0 0,0-2-1 15,-1 3 1-15,-1 0 0 0,2 0-7 16,-2 0-3-16,0 0 0 0,2-1 0 0,-1-1 0 16,0 1 0-16,1-1 0 0,-2-1 0 15,2 0 0-15,0-1 0 0,0-1 0 16,0 0 0-16,-1 0 0 0,0 0 0 15,0-1 0-15,1-2 0 0,0 3 0 16,1-2 0-16,-2-1 0 0,2 1 0 16,1 0 0-16,0-1-4 0,0 2 1 0,-1-2 2 15,3 1 1-15,-2 0-1 0,1 1 0 16,-1-1 0-16,0 1-8 0,1 0-1 16,-1 1-4-16,0 2-12 0,-2 1-25 0,1-1-42 15,-1 5-54-15,0-1-120 0,0 1-230 16,-2-1-58-16,4 1 2 0,-1 0 8 0,-1-1 9 15,2-1 24-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43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111 240 0,'-9'-2'258'0,"9"1"17"0,-3 1 28 15,1 0 20-15,0 0 15 0,0 0 18 16,1-1 15-16,0 1 11 0,1 0-232 15,0 0-6-15,0 0-9 0,0-2-18 0,0 2-10 16,0 0-14-16,0 0-10 0,0 0-7 16,0-1 0-16,0 1 0 0,0-1 0 0,4 1-8 15,1 0-2-15,1-1-8 0,1 0-2 0,3-2-6 16,-1 1-10-16,2 0-10 16,2 0-10-16,0-1-2 0,1 0 0 0,-2 1-8 15,3-1-2-15,-1 0 0 0,2 0 0 16,-2 2-1-16,2-2 0 0,0 2 1 15,0 0-7-15,0 0-3 0,1 1 1 0,-2 0 1 16,2 0 0-16,-3 0 0 0,2 0 1 16,-3 0 0-16,-1 0-1 0,1 0 1 15,-1 1 0-15,-1-1 1 0,0 1-1 16,-2-1 0-16,1 0 0 0,-3 0 0 16,1 0-1-16,1 0 1 0,-2 0 0 0,-1 0 0 15,-1 0 0-15,1 0-1 0,0-1 0 16,-2-1 0-16,-1 1 7 0,1-1 2 0,-2 1 1 15,0 0 0-15,0 0 0 0,-1 1 0 0,-1 0-1 16,0 0 4-16,0 0 5 0,0-1-7 16,0 1-2-16,0 0 0 0,0 0 0 15,0-1 0-15,0 1 0 0,0-1 0 16,0-1-3-16,0 1-5 0,-5-2-1 16,3 1 0-16,-3 0 0 0,2-2 0 0,-2 0 0 15,0 2 0-15,0-2 0 0,-2 1 0 16,2-2 0-16,-1 2 0 0,-1-1 0 15,1 1 0-15,-2 0 0 0,1 1-1 16,-1-1 0-16,1 2 0 0,2-1 0 16,-3 1 0-16,-1-1 0 0,3 1 0 0,-1 1 0 15,1 0-1-15,-1 0-6 0,1 0 5 0,-1 0 2 16,1 0-6-16,-1 0-3 0,3 0 0 16,-1 0 0-16,0 0 1 0,2 0 1 0,-1 0 5 15,2 0-4-15,-2 0-3 0,1 1 7 16,1 1 2-16,0-1 0 0,0 0 0 15,0-1 0-15,2 1 0 0,0-1 1 16,0 1 0-16,0-1 0 0,0 0 0 16,0 0 0-16,0 0 0 0,0 0 0 15,0 0 0-15,0 1 0 0,0-1 0 0,0 2 0 16,0-2 0-16,2 2 0 0,2-1 0 16,0 0 0-16,-1 2 0 0,3-1 0 15,-1 0 1-15,1 1 0 0,0-2 0 16,1 1 0-16,-1 1-1 0,3 0 1 0,-3 0 1 15,1-1-1-15,-1-1 1 0,1 2-1 0,-1 0 0 16,3 0-1-16,-1-1 1 0,-1 0 0 16,0 2 1-16,3-2-1 0,-3 1 0 15,1 1 0-15,1-1 0 0,-2 1-1 0,1-1 1 16,-1 1 0-16,1-1 0 0,-2 0 0 16,-1 0-1-16,-1 2 0 0,1-2 0 15,-1 1 0-15,0-1 0 0,-2 0 0 16,-1-1 0-16,1 2 0 0,0 0 0 15,-2-1 0-15,0 0 0 0,0 0 0 16,0 1 0-16,0 1 0 0,0-1 0 0,-2 1 0 16,-1-1 0-16,-3 2 0 0,0-2 0 0,0 2 0 15,0-1 0-15,0 1 0 0,-2-1 0 16,-1-1 0-16,3 0 0 0,1 1 0 0,-3-2 0 16,2 1 0-16,1 0 0 0,1-3 0 15,1 1 0-15,-3 1 0 0,5-2-8 16,0 1-37-16,-1 1-62 0,0-1-129 15,2 1-212-15,0 2-58 0,-1-1-1 16,1 1 1-16,0-1-1 0,0 1 8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42.3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-1 367 0,'0'0'383'0,"-3"0"15"16,3 0 12-16,0 0 3 0,-2 0 6 15,2 0 6-15,-1 0 19 0,1 0 13 0,0 3-366 16,0 0-10-16,-1 2-13 0,1 2-9 16,-2 3 4-16,0 0-5 0,2 1-5 15,-1 1-19-15,-1 0-6 0,0 4 0 0,1-3-4 16,0 2 3-16,-3-3 1 0,3 0-8 16,-1 0-2-16,2-2-1 0,-2-1 0 15,0-2-7-15,2-2-2 0,-2 0 0 16,2 0-7-16,0-3-2 0,0-1 0 15,0-1-14-15,0 0-33 0,0 0-58 16,0 0-101-16,0 0-223 0,0-2-65 0,2-4 0 16,-2-1 0-16,0-2 0 0,0-1 14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41.9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5 246 0,'-3'-2'272'15,"3"1"21"-15,-2 0 18 0,2 1 20 16,0-2 19-16,-2 2 18 0,2-1 12 16,0 0 16-16,0 1-235 0,0-1-15 15,0 1-18-15,0-1-13 0,0 1-17 16,0 0-18-16,0 0-12 0,0 0-9 0,0 0-9 15,0 0-3-15,0 0 0 0,0 0-1 16,0 0 1-16,4 0 0 0,1 0 0 16,-1 0-7-16,2 0 4 0,0 0-5 0,0 0-8 15,2 0-11-15,0 0-1 0,1 0-1 16,3 0 0-16,-1 0-1 0,2 0 0 0,0 0-7 16,-1-1-2-16,4-1 0 0,0 1 0 15,0-1 0-15,0 1-6 0,0-1-2 16,-2 1 1-16,1 0 0 0,-1 0 0 0,0 0-1 15,-1 1 2-15,0-1 0 0,1 1-1 16,-3 0 8-16,2 0 1 0,-2 0 1 16,2 0 0-16,-4 0-1 0,1 1 1 15,-1 1-1-15,-1 2 0 0,1-2 0 16,-3 2-7-16,1-3-3 0,-3 1 0 16,1-1 0-16,-1 0 0 0,-2-1 0 0,2 2 0 15,-3-2 0-15,2 0 0 0,-1 0 0 16,-2 0 0-16,1 0 7 0,-1 0 2 0,0 0 0 15,0 0 1-15,0 0-1 0,0 0 8 0,0 0 2 16,0 0-1-16,0 0 1 0,0 0-8 16,0 0-1-16,0 0 0 0,0 0-2 15,0 0 1-15,0 0-14 0,0 0-11 16,0 0-17-16,0 0-34 0,0 0-57 16,0 0-109-16,0 0-193 0,0 0-86 0,0 0-12 15,0 0 9-15,0 0 8 0,-1 0 16 16,-1 0 34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41.2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267 0,'0'-1'284'16,"0"1"11"-16,0 0 10 0,0 0 23 15,-2 0 21-15,1 0 26 0,1 3 21 0,0-1 11 16,-1 3-258-16,1 0-6 0,0 2-3 16,0 0 0-16,0 3-13 0,0 4-19 15,0 0-18-15,0 4-18 0,0 1-5 16,0 4-7-16,1-1-2 0,-1 3-6 0,1 1-10 15,1 1-10-15,-2-2-2 0,0 1-1 0,2-1 1 16,-2-3-8-16,1 1-3 0,1-6-6 16,-2 1-3-16,2-3 6 0,-1-1 3 15,0-3-1-15,1-2-6 0,0-1-3 0,-2-2 0 16,1-2 0-16,1 0-1 0,-2-2 8 16,2-1-5-16,-2-1-2 0,0 0 7 15,1 0 3-15,-1 0-1 0,1 0 1 16,-1 0 6-16,0 0 3 0,2 0-7 15,-2-4-9-15,0-2-10 0,0 0-23 16,0-2-22-16,0-1-25 0,0 0-43 0,0 0-81 16,0-1-116-16,0-1-176 0,0 2-42 0,0 0 9 15,-2-2 17-15,0 3 18 0,-3-3 26 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40.5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6 137 0,'-2'-5'146'0,"1"3"17"0,1 1 19 16,-2-2 12-16,2 2 9 0,0 0 9 15,0 0 10-15,0 0 10 0,0-1-129 16,0 2 1-16,0 0-15 0,0 0-11 16,0 0-10-16,0 0-9 0,0 0-2 15,0 0-8-15,0 0-10 0,-1 0-1 0,1 0-5 16,0 0 11-16,0 0 10 0,0 2 15 16,0 0 13-16,0 1 10 0,0 2 9 15,0 1 10-15,0 0-5 0,0 3 0 16,0 2-9-16,0 0-17 0,0 2-19 0,0 2-13 15,0 0-8-15,0 1-9 0,0 0-3 0,0 0 1 16,3 0-7-16,-2 0 5 0,1 2 3 16,1-2 0-16,-3 0 0 0,4 1-7 15,-2-1-3-15,1-1-7 0,-1 0-2 0,1-1-1 16,0 1-7-16,-1-3-2 0,0 2-1 16,1-2 0-16,-1-1 7 0,-2 0 2 15,2-1 1-15,0-1 0 0,0 1 0 16,-2-2 0-16,0 1-1 0,0-2 1 15,0 1 0-15,0 0-8 0,0 0-3 0,0 1 0 16,0-1 3-16,0 1 5 0,0 0 1 16,0 1 0-16,0 1 0 0,0 0 0 0,0 1 1 15,0 1 0-15,0 1-1 0,0-1-2 0,0-1-4 16,0 2-2-16,0-2 0 0,0 0 0 16,0-1 0-16,0-2 0 0,0 0 0 15,0 0 1-15,0-1 0 0,0 1 0 16,0-2 0-16,0 1-1 0,0-2 1 15,0 2 0-15,0-1 0 0,0 1-4 0,0-1 2 16,0 0 1-16,0 1 0 0,0-2 0 16,0 1 0-16,0 0 1 0,0 1 0 15,0-1 0-15,0 1 3 0,0-1-2 16,0 0-1-16,0 3 0 0,0-2 0 16,0 1 0-16,0 0-1 0,0 0 0 15,0-1 0-15,0 0 0 0,0-1 0 0,0 2 0 16,-2-4 0-16,2 2 0 0,-2-1 0 0,2-2 0 15,0 2 0-15,0-2 0 0,-2 1 0 16,2-1 0-16,0 1 6 0,0 0 3 0,0-2 0 16,0 0 0-16,0 0 0 0,0-1 0 15,0 0 0-15,0-2-1 0,0 0 1 16,0 0-6-16,0 1-3 0,0-1 0 16,0 0 0-16,0 0 0 0,0 0 0 15,0 0 0-15,0 0 0 0,0 0 7 0,0 0 2 16,0 0 8-16,0 0 2 0,0 0 6 15,0 0 4-15,0 0-1 0,0 0 1 16,0 0-1-16,0-1-7 0,0-3-2 16,0 1-7-16,0-1-2 0,0-2-7 0,0 0-3 15,0-1 6-15,0-2 3 0,0 0 0 16,0-1 0-16,0 0 0 0,0-2 0 0,0 0 0 16,0-1-1-16,0-1 1 0,0-2-6 15,0 1-3-15,0-2 0 0,0-3 0 0,0 1 0 16,0-3-1-16,0-1 0 0,0-3 0 15,0 0 0-15,0 0 0 0,-1-2 0 16,0 0 0-16,1 0 0 0,-2 0 1 16,1 3 0-16,-1 0 0 0,0 0 0 15,2 2 1-15,-2 3 0 0,1-1 0 16,0 2 0-16,-1 2-1 0,0 0 1 0,2 1 0 16,-1 1 0-16,-1 1-4 0,0-1-6 15,0 2 6-15,0-1 2 0,0 0-8 16,1 1 6-16,-1 0-6 0,-1 1-1 0,2-1-1 15,-1 0 4-15,0 3 5 0,1 0-5 0,1-1-4 16,-2 2 8-16,1 0-5 0,-1 2 5 16,2 1 2-16,0 1 0 0,0-1 0 15,0 1 0-15,0 1 1 0,0 0 0 16,0 2 0-16,0-2 0 0,0 1-7 0,0-1-2 16,0 1 0-16,0 1 0 0,0-2-7 15,0 3-3-15,0-2 0 0,0 0 1 16,0 2-7-16,0-2 4 0,0 0 2 15,0 0 1-15,0 1-1 0,0-1 8 16,0 0 2-16,2 1 1 0,-2 0-1 16,0-1 7-16,0 2-1 0,1 0 2 0,-1 1-6 0,0 0-2 15,0 0 0-15,0 0 0 0,0 0-1 16,0 0 1-16,0 0 0 0,0 0 3 0,0 2-1 16,0 3 11-16,0 2 5 0,0 1 0 15,0 2 0-15,2 1 0 0,-2 2 0 16,1 2 0-16,3 2-1 0,-3 0 1 15,2 2-6-15,-1-1-2 0,1 3 0 16,1 0 0-16,0-1 0 0,-3 1 7 16,4 0 3-16,-2 0 0 0,-1 1 7 0,0-1 2 15,-1 2-1-15,2-2 1 0,-2 1-1 16,-1 2 0-16,2-2-7 0,0 0 5 16,0 1 1-16,-2 0-7 0,1-1-3 15,3 3 0-15,-3 0 0 0,-1-1 0 16,3 0 0-16,0 1 1 0,-1-2-7 0,0 1-2 15,0-1 1-15,-2-3 0 0,4 1-1 0,-4-2 1 16,1-2 0-16,-1-2 1 0,1 2-1 16,-1-5 0-16,0 0 0 0,0-2 0 0,0 0-1 15,0-3 1-15,0 0 0 0,0-2 0 16,0-1 0-16,0 1-1 0,0-3 0 16,0 0 0-16,0 0 0 0,0 0 6 15,2-1 3-15,-2 0 7 0,0-1 3 16,0 0-1-16,0 0 1 0,1 0 0 15,-1 0 3-15,1 0 4 0,-1 0-5 0,0-2-3 16,1-2-6-16,1 0-3 0,-2-2 0 16,0 0 0-16,2-2-1 0,-1 1-2 0,1-3-4 15,-2 2-2-15,1-4 0 0,-1 1 0 16,0-2 0-16,0 0 0 0,0-2 0 0,0-2 0 16,0 0-8-16,0-2-2 0,0-1 0 15,0-4 1-15,0 1-2 0,0-3-6 16,0 0-3-16,0-1 1 0,0-2-1 15,-1 2 8-15,-2-1 2 0,1 2 0 0,0-1 1 16,1 0 0-16,-1 3 8 0,0-1 2 16,0 1 0-16,0 0 0 0,0 3-1 15,1-2 1-15,0 3-1 0,-1-1 0 16,0 2 0-16,1 1-1 0,1 0 0 16,-2 1-1-16,2-1 1 0,0 3-8 15,0-1-2-15,0 3 0 0,0 0 0 0,0 2 1 16,0 0-1-16,0 4 0 0,0 1 1 0,0 0 1 15,0 3-1-15,0 0 1 0,0 1 0 0,0 0 0 16,0 1 0-16,0 0 0 0,0 0 1 16,0 0-1-16,0-1 0 0,0 1 7 15,0 1 2-15,0-2-7 0,2 1-2 16,-2 0 0-16,0 1 0 0,0-1 0 16,0 1 0-16,0 0 1 0,0 0-1 15,0-2 0-15,0 2 7 0,0 0 2 0,0 0 0 16,0 0 0-16,0 0 0 0,0 0 0 15,0 0 0-15,0 2 0 0,0 1-1 16,0 0 0-16,0 1 0 0,0 2 0 16,0 0 0-16,0 1 0 0,0 2 0 0,0 0 0 15,0 3 1-15,0-1-7 0,0 0-23 16,0-1-57-16,1 0-122 0,1-3-195 0,1-1-55 16,0-4 1-16,1-2-1 0,0 0 0 15,-1 0 7-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2:40.6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9 148 0,'0'0'161'0,"0"0"16"0,0 0 11 16,0 0 17-16,-1 0 11 0,1 0 10 16,-1 0 9-16,0 0 17 0,-1 0-137 0,2 0-10 15,-1 0-10-15,-1 0-8 0,1 0-10 16,0 0-9-16,0 0-16 0,0 0-6 0,0 0-13 16,-2 0-12-16,-1 0-3 0,3 2-6 15,-3 0-2-15,0 0-7 0,2 2-3 16,-1-2 7-16,-1 2-4 0,2 0-2 0,-1-1 0 15,1 1 0-15,1-2-1 0,-1 3 1 16,1-2 7-16,-1 1-5 0,2-1-3 16,0 1 0-16,0-2 0 0,0 2 0 15,0-2 0-15,0 2 0 0,3-3 0 16,1 2-6-16,2-1 4 0,-3 0 8 0,3 0 3 16,0 1 0-16,-1-2 0 0,3 1 0 15,-1-1-1-15,-1 0 0 0,0 0 0 16,1 0 0-16,-2 1-7 0,-1-1-2 0,1 0 0 15,-2-1 0-15,0 0 1 0,0 0 0 0,1 0 0 16,-1 0 0-16,-1 0 0 0,0 0 6 16,2 0 10-16,-1 0 3 0,0 0 0 15,0-2-1-15,0-2 8 0,-1 0 1 16,3 0 1-16,-2-2 6 0,-1 2-4 0,0 0-10 16,-1-1 5-16,0 1 3 0,0 0-1 15,1 0-6-15,-2 1 4 0,0 0 3 16,0 1-7-16,0 0-3 0,0 1 1 15,0 0-7-15,0-2-3 0,0 2-1 16,0 1 1-16,0-2-6 0,0 0-3 16,0 1 0-16,0-2 0 0,0 1 6 0,0 0 10 0,0 0 10 15,0-1 8-15,0 1 10 0,0 0 10 16,0 0 2-16,0 1 0 0,-2-2 0 0,0 2 0 16,-1 0-8-16,1 0-8 0,-1 0-8 15,-2 1-4-15,4-1-7 0,-4 1-2 16,0 0 0-16,2 0-1 0,-2 0-6 15,0 0-2-15,0 0-1 0,1 0 1 16,-1 0-7-16,-2 1-2 0,1 1 0 16,2 2 0-16,-1-1-1 0,0 0 1 0,0 2 0 15,-1-1-7-15,2 2-2 0,0-1-1 16,0 0 0-16,0 1 0 0,2 1 0 16,-1-1 1-16,3 0-1 0,0 0 0 15,0 0 7-15,0 1 2 0,0-3-15 16,0 1-18-16,0-3-25 0,4 3-28 0,0-2-71 15,2 1-140-15,0-1-98 0,1 0-20 0,-2-1 0 16,-2 1 14-16,-3-1 19 0,0 0 25 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38.3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 88 238 0,'-6'9'257'0,"4"-5"19"0,-1-1 12 0,1 0 15 16,0 2 13-16,1-2 8 0,1 1 10 16,-3 1 10-16,3-1-230 0,-2 1-9 15,2 1-17-15,-1 1-10 0,1 0-10 16,-2 1-9-16,2 1-3 0,0 0-6 0,0 0-2 16,-2 1-4-16,1 1-5 0,-2 0 6 15,1 1 10-15,-1 1-5 0,0-1 5 16,-2 2-1-16,1 0 1 0,0 1-4 15,-3 1 0-15,3 1-5 0,-1-1-6 16,1 0-9-16,-3 1 4 0,2-1-4 16,2-1-5-16,-2-2-5 0,-1 1-2 0,2-1-1 15,2-3 5-15,-3-1-3 0,3-1-2 0,-2-2-6 16,2 0-3-16,0-3 0 0,2 0-1 16,-2-1 1-16,2-1 1 0,0-1-1 0,0 0 1 15,0 0 7-15,0 0 8 0,0 0 4 16,0 0 6-16,-1 0 2 0,1 0 1 15,0 0-8-15,0-1-3 0,-2-4 1 16,1 2-7-16,0-3-10 0,1 0-2 16,-2 0-6-16,2-1-3 0,0 0 0 0,0 0 0 15,0 0 0-15,0-1 0 0,0 1 0 16,0 0 0-16,0-1 0 0,0 1 0 16,0 0-4-16,0-1-4 0,4-2 6 15,-2 2 2-15,3 0-7 0,-3-1-2 16,4 1 0-16,-3-2 0 0,1 1 1 0,0-1 2 15,2 0 5-15,1-2-13 0,-3 2-5 0,1 0 7 16,-1-1 3-16,2-1-1 0,1 2 0 16,-3-1 0-16,2 1 0 0,-3-1-1 0,3 0 8 15,-4 1 2-15,5-1 0 0,-4 1 0 16,0 0 0-16,2 0 0 0,-2 0 1 16,2-1 0-16,-4 3 0 0,1-2 0 15,1 3 0-15,-3 0 0 0,2 0 0 16,-1 1-4-16,1 2-4 0,-2-2 6 15,2 1-2-15,1-1-4 0,-2 1-1 0,1-1 0 16,-2 2 1-16,1-1-1 0,1 0 4 16,0 1 5-16,-2 1-6 0,0-1 2 0,0 1 4 15,0-1 0-15,0 1 1 0,0 1 0 0,0-1 0 16,0 0 0-16,0 1-1 0,0 1 0 16,0-1 0-16,0 1 0 0,0-2 0 15,0 2 7-15,0 1 2 0,0-1 1 16,0 1 0-16,0-1-8 0,0 1-2 15,0 0 0-15,0 0 0 0,0 0 0 0,0 0-7 16,0 0-3-16,0 0 1 0,0 0-1 16,0 0 15-16,0 0 4 0,0 1 1 15,2 2-4-15,0 1 2 0,0 0 0 16,0 0 1-16,-1 2 0 0,4 0 0 16,0 1 0-16,-2-1 0 0,2 1 0 15,-4 0 4-15,5-1-2 0,1 2-2 0,-2-1 0 16,0 1-1-16,1-2 1 0,1 2-7 0,-2 0 4 15,1 1 2-15,0 0 0 0,1-2 0 0,-1 1 1 16,1 0 0-16,-1-2 0 0,1 3-1 16,0-1 1-16,-1-1-6 0,2 2-3 15,1-1 0-15,-2 1 0 0,-1-3 0 16,3 3 1-16,-3-1 0 0,2-2 0 16,1 2 0-16,-3-2-1 0,-1 0 1 15,2 0-1-15,-1 0 0 0,-1-1 0 0,0 0-1 16,-2-1 1-16,1 0 0 0,-2-1-1 15,0 1 1-15,0-2-1 0,-2 0 1 16,1-1 0-16,1 0 6 0,-2-1 4 16,2 0 0-16,-2 0-2 0,1 0 2 0,-1 0 0 15,0 0-1-15,0 0 1 0,0 0 0 0,0 0-7 16,0 0-3-16,0 0 0 0,0 0 0 16,0 0-8-16,0-1-8 0,0-3-11 15,0 1-22-15,0-1-36 0,0-1-60 0,0 3-142 16,0-2-182-16,-1 1-46 0,-4-1 7 15,1 1 9-15,0 0 10 0,-1 1 23 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34.1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0 116 0,'0'-3'126'0,"0"3"3"0,0 0 7 15,0 0 1-15,0 0 1 0,0 0-7 16,0 0-2-16,0 0 0 0,0 0-117 0,0-1-10 15,0 0 5-15,0 1-5 0,0-1-2 0,0 1 0 16,0-1 7-16,0 1 2 0,0-1 7 16,0 1 2-16,0 0 1 0,0 0-7 15,0 0 4-15,0 0 3 0,0 0 7 16,0 0 9-16,0 0 9 0,0 0 4 0,0 0 5 16,0 0 10-16,0 0 10 0,0 0 3 15,0 0 7-15,0 0 1 0,0 0 1 16,1 0 0-16,1 0 0 0,-1 0-1 15,1 0 1-15,-1 0-8 0,1 0-2 16,0 1-1-16,0 0-6 0,0 0-2 0,0 0 0 16,0 0 0-16,1 1-7 0,-1-1-3 15,0-1 7-15,2 0 3 0,-1 1 1 16,1-1-2-16,3 0 1 0,-1 0-7 16,-1 0-9-16,3 0 4 0,-2 0-3 15,3 0-3-15,-3 0-8 0,1 0-8 0,1 0-3 16,1 0-6-16,-2 0-4 0,1 0 1 15,-1 0-8-15,2 0 5 0,-3-1-5 16,1 1-2-16,1-1 0 0,0 1 0 0,-2-2 0 16,0 2-1-16,0 0 1 0,1 0 0 15,1 0-7-15,-3 0-3 0,1 0 0 16,2 0 0-16,-3 0 1 0,3 0 0 16,-1 0 0-16,-1 0 0 0,-1 0-1 15,-1 0 8-15,2 0 2 0,-1 2 0 16,0-1-5-16,1 0 3 0,-1 0 1 0,0 1 0 0,0-1-4 15,1 1 3-15,-1-1-6 0,1 0-2 16,-3 1-4-16,3-1 6 0,-2 0 0 0,0-1-2 16,1 1 0-16,-1 2 5 0,-2-3-3 15,2 0-1-15,-1 2 0 0,0-2 3 16,0 0-2-16,0 0-1 0,-1 1 0 16,1-1 0-16,2 0-1 0,-3 0 0 15,1 0 0-15,0 0 0 0,-2 0 0 16,1 0 0-16,0 0-4 0,1 0 1 0,-2 0 2 15,1 0 1-15,-2 0-1 0,0 0 0 16,0 0 0-16,1 0 0 0,-1 0 8 16,0 0 6-16,0 0-2 0,0 1-1 15,0-1 7-15,0 0 2 0,0 0 1 0,0 0-1 16,0 0 1-16,0 0-8 0,0 0 0 16,-1 0 6-16,-1 0 0 0,1 0-6 0,-2-1-3 15,1-2 0-15,-1 0 0 0,0 1 0 16,0-1-1-16,1 1-2 0,-3 0-4 0,2-2-2 15,0 2 0-15,-1-2-8 0,0 2-2 16,1-2 0-16,1 2 1 0,-2-2-1 16,0 2 0-16,1-1 0 0,-3 1 1 15,2 0-1-15,0-1 9 0,-1 0 2 16,1 1 0-16,0-2 0 0,-1 2-1 16,1-1 1-16,0 0 0 0,-1 0 0 0,1 2 0 15,0-2-1-15,1 2 0 0,2 0 0 16,-4 0-8-16,3 0-2 0,-1-1 0 0,2 2 1 15,-1 0-1-15,1-1 0 0,-1 1 0 0,0 0 1 16,2 0-1-16,0 0 9 0,-1 0 2 16,1 0 0-16,-1 0 0 0,1 0-1 15,0 0 8-15,0 0 2 0,0 0 0 16,0 0-1-16,0 0 0 0,0 0 0 16,0 0 0-16,0 0-8 0,0 0-2 0,0 0-7 15,0 0-1-15,0 0-1 0,0 0 0 16,0 0 0-16,0 0 1 0,0 0-1 15,0 0 8-15,0 0 2 0,0 0 0 16,1 0 0-16,0 0 0 0,1 1 0 16,1 1 0-16,0 0 0 0,0-1 0 15,1 0 0-15,-1 2 0 0,1-1 0 0,2 0 0 0,-2 2 3 16,1-2-2-16,3 2 5 0,-2-1 3 16,1 1 0-16,0-1 0 0,1 0 0 0,-1 0 0 15,1-1 0-15,-1 3-4 0,0-3 3 16,1 1-5-16,-2-1-3 0,1 1 0 15,-1 0 0-15,-1-2 1 0,1 2 0 16,-1 0-1-16,-2-1 0 0,2 1 0 16,-4-1 0-16,3 1 1 0,-2 0 0 15,0 0-1-15,0-2 0 0,-1 1 0 0,1 1 1 16,-2-2 0-16,2 0 0 0,-2 0 0 16,0 0-1-16,0-1 0 0,0 1 0 15,0 0 0-15,0-1 0 0,0 0 0 16,0 0 6-16,0 1 3 0,0-1 0 0,0 1 0 15,-2 2 0-15,-3-2 0 0,3 0-4 0,-2 2 3 16,1 1 0-16,1-3-5 0,-2 3-3 16,-1-3 1-16,1 1 0 0,2-1 0 15,-2 2 0-15,1-1 3 0,-2 1-2 0,2-2-1 16,0 2 0-16,0-2 0 0,0 2-1 16,-1-1 0-16,0 0 0 0,2-1 0 15,-1-1 0-15,1 2 0 0,-1-1 0 16,0 0 0-16,3 1-4 0,-2-2 3 15,1 0 1-15,1 0 0 0,-2 0 0 16,2 0 0-16,0 0 0 0,0 0-7 0,0 0-23 16,0 0-33-16,0 0-71 0,0 0-103 15,0 0-174-15,0 0-49 0,0 0 0 0,2-2-1 16,-1 1 8-16,-1 0 23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22.4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40 81 0,'0'0'91'16,"-2"0"10"-16,2 0 9 0,0 0 9 15,0 0 10-15,0 0 2 0,0 0 4 16,0 0 4-16,-2 0-80 0,2 0-3 16,-1 0-3-16,1 0 2 0,-1 0-6 0,0 0-2 15,1 0 7-15,-2 0-1 0,1 0 3 16,1 0 1-16,-2 0-8 0,2 0-5 0,0 0-5 15,0 1 0-15,0 0-8 0,0 0-9 16,-1 0-3-16,1 0-6 0,0 0 3 0,0 1 3 16,0-2 6-16,0 1-3 0,0 1 4 15,0-2 2-15,0 1 0 0,0 0 8 16,0-1 1-16,0 2-6 0,0 0-3 16,0-1 0-16,0 0 1 0,0 0-8 15,0 0-2-15,0 1 6 0,0-1-4 16,0 0-2-16,0 0-1 0,0 2 1 0,0-2 0 15,0 1-1-15,0 0-3 0,0-1 2 0,0 2-13 16,1-2 3-16,2 0 2 0,0 0-1 16,-2 0 1-16,2-1-7 0,-1 1-3 0,-1-1 4 15,2 0-1-15,-1 0 4 0,-1 0-3 16,1 0-3-16,1 0-8 0,0 0-2 16,-1 0 0-16,-1 0 1 0,0 0 6 15,0 0 3-15,-1 0 0 0,5 0 0 16,-4 0 0-16,2-1 8 0,1-1 1 0,-2 0 1 15,2-1 0-15,-2 1-7 0,1-1-11 16,-1-1-2-16,0 1 0 0,-1-1 1 16,-1 0-1-16,2 1 0 0,-2 0 0 15,0-1 1-15,0 0-1 0,0 1 8 16,0-1-2-16,0 2 3 0,0-1 1 0,0-1 0 16,0 3 0-16,0-3 0 0,0 1 7 0,-2 1 10 15,1 0 2-15,0-1 4 0,-2 2 5 16,2-1 2-16,-2 1 6 0,2 0-2 0,-1 1 11 15,-1 0-4-15,1 0-3 0,-1-2 7 16,0 2 2-16,2 0 1 0,1 0-1 16,-2 0-7-16,-1 0 9 0,2 0-7 15,0 0-4-15,0 0-7 0,-2 0-9 16,1 0-3-16,-1 0-7 0,3 0-2 0,-3 0 0 16,1 0-7-16,0 0-3 0,0 3 0 15,0-2 0-15,2 1 0 0,-3-1 0 16,2 2 0-16,0-1 0 0,-2 0 7 15,1 1 2-15,1 1 1 0,1-2 0 0,-2 2 0 16,0-1 0-16,2 1-1 0,-1-1-3 16,1 0 2-16,0 0-7 0,0 3-1 0,0-3-1 15,0 0 0-15,0 0 0 0,1 1 0 16,1 0 0-16,1-1 4 0,0-1-1 0,0 0-2 16,-1 2-8-16,2-2-2 0,-2-1 0 15,2 1-7-15,-1-1-2 0,0 1-9 16,-1-2-8-16,1 0-2 0,0 0 0 15,0 0 14-15,-1 0 4 0,1 0 1 16,1 0 7-16,-1-2 2 0,0 1 8 16,-1-3 9-16,2 1 1 0,-1-1-5 0,-1 0-10 15,1 0-2-15,-3-1 0 0,2 1 0 16,0 0 0-16,-2-1-7 0,0 0-3 16,0 1 1-16,0 1 6 0,0-2-2 0,0 1 3 15,0 1 1-15,0-1 1 0,-2 3 6 16,0-3 11-16,-2 3 1 0,0-2 8 0,-1 2 10 15,1 1 6-15,1-1 5 0,-3-1 7 16,0 1 3-16,4 0-7 0,-4 1-2 16,1-2 7-16,2 1-5 0,-1 0-10 0,0 1-3 15,1 0-6-15,0 0-3 0,0 0 1 16,-1 0 0-16,3 0-1 0,-2 0-7 16,-1 0-3-16,4 0 1 0,-2 0 0 15,0 0-1-15,0 0-6 0,1 0-3 16,-2 1 0-16,1 0 0 0,2 2 3 15,-3 0-2-15,1-2-1 0,-1 3 0 0,3-1 0 0,0 0 0 16,-1 1 0-16,-1 1 0 0,2-2 0 16,0 2-4-16,0-1-4 0,0 0-8 0,0 2-11 15,0-2-22-15,0 0-44 0,0 1-61 16,3-2-116-16,2 0-88 0,-2-3-19 16,3 0 8-16,0 2 9 0,-1-2 9 15,0 0 24-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2:38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0 226 0,'-5'0'236'0,"5"0"9"0,-1 0 10 16,-3 0 8-16,3 2 3 0,1-2 0 16,-2 1-1-16,1-1 8 0,1 1-224 0,-1-1-10 15,0 1-2-15,1 1-7 0,-3 1-9 0,3-1 5 16,-2 3 2-16,1 0 7 0,-2 2-4 16,0 0 3-16,1 1 4 0,0-1-1 15,-1 0 7-15,0 1 3 16,0-1 1-16,1 0-1 0,-1 0 0 0,2 0 0 0,-1-1-6 15,-1 2 4-15,1-1-4 0,-1 1-10 16,2 0 4-16,0 1-4 0,-2 0-2 16,3-1-7-16,0 2-3 0,0-1 7 0,0-1-4 15,0 1-2-15,0-3-1 0,0 1 1 16,0 0-1-16,0-2 1 0,3 0-1 16,0-2 1-16,1 1-8 0,1-2-3 15,-1 0 1-15,-1 1 0 0,3-2-7 0,0 0-3 16,0-1 6-16,0 0 3 0,-1 0 0 0,1 0-7 15,-1 0 5-15,1 0 2 16,-1-2 0-16,0-1 0 0,-1-3-1 0,2 1-5 16,-1-1-3-16,-1 0 6 0,1 0 10 0,-1-2-5 15,-2 0-2-15,2 2 0 0,-2-2 0 16,-2 1 0-16,2 0-1 0,-2 0 0 16,0 1-6-16,0 0 4 0,0 1 3 15,0-2 0-15,-2 3 0 0,-1 1 6 0,-2-1 3 16,2 2 0-16,-1-1 8 0,-2 1 2 15,1 0 0-15,-2 1 0 0,2-1-1 16,-2 1 1-16,3 0-7 0,-3 1 5 16,0-2 3-1,2 2-8-15,-1 0-2 0,-2 0-7 0,1 0-3 0,1 0 1 0,2 0 0 16,-3 0-1-16,1 0-6 0,1 2-2 16,-1-1 0-16,1 2 0 0,2 0 0 0,-2-1-1 15,0 1 1-15,3-1 0 0,-2 2 0 16,2-2 0-16,0 2-1 0,-1-1 0 15,0 2 0-15,2 0 0 0,-1 0 0 0,0-1 0 16,1 2 0-16,1 0 0 0,0 0 0 16,-3 1 1-16,3-1 0 0,0 0 0 15,0 0 0-15,0 1-1 0,0-2 1 16,3 0 0-16,-2 2 0 0,3-2-7 16,0 0-3-16,-1-1 0 0,1 0-1 0,2-1 1 15,-1-1-1-15,0 1 0 0,1-2 0 16,-1 0 0-16,1-1 7 0,-1 0 2 0,1 0 1 15,0 0 0-15,1 0 0 0,-3-1 0 0,2-1 0 16,0-2 7-16,-3 1 2 0,1-1 1 16,-2 1 0-16,0 0 0 0,-1 0 0 15,1-1-1-15,0 0 1 0,-2 0 0 16,0-1-7-16,0 3-3 0,0-4 0 16,0 2 0-16,0-1-1 0,0 1 0 15,-2 0 0-15,-1 0 0 0,0-1 0 0,1 1 0 16,-4 0 0-16,1 1 0 0,0-2 1 15,-1 0 0-15,-1 2 0 0,1-1 0 16,-1 2 0-16,0 0 0 0,1 0 0 16,-2 2 0-16,0 0 0 0,0 0 0 15,3 0 0-15,-1 0 0 0,1 5-15 16,-1 1-31-16,2 1-66 0,3 0-118 0,1 2-175 0,0 1-50 16,0-3 1-16,0 1 0 0,3 0 0 15,2-4 14-1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2:36.9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1 177 0,'-5'0'189'0,"5"0"16"0,-3 0 12 16,1 0 16-16,2 0 12 0,0 0 10 0,0 0 9 15,-1 0 9-15,1 0-168 0,0 0-3 16,-2 0-6-16,2 0-10 0,0 0-8 15,0 0-4-15,0 0 0 0,0 0-6 0,0 0-3 16,-2 0-7-16,2 0-9 0,-1 0-10 16,0 0-1-16,-1 0-9 0,0 0-7 15,-1 0-10-15,0 0 5 0,-2 1-5 16,2 3-3-16,1-3 1 0,-3 3 0 16,4 1-1-16,-4-2 1 0,2 2-1 15,3 0 0-15,-3 0-6 0,1 1-3 0,2-2 0 16,0 1 1-16,0 1 0 0,0 1 0 0,0-2 0 15,0 0-1-15,0 0 1 0,0-1 0 0,0 1 0 16,0-1 0-16,2-2-1 0,1 2 0 16,0-2 0-16,0 2 0 0,-1-2 0 15,1-1 0-15,0 0 0 0,0 0 0 16,-1-1 0-16,3 0 0 0,-2 0 0 16,2 0 0-16,-2 0 0 0,0 0 0 15,2 0 7-15,-1-1 2 0,2-2 1 0,-2-1 0 16,-1 1 0-16,1-1 0 0,0 0-2 15,-1 1 1-15,-1-2 0 0,2 0-7 16,-2 2-3-16,-2 0 0 0,2 0 0 16,0-1 0-16,-2 1 1 0,1 1 0 15,-1-2 7-15,0 0 2 0,0 3 1 0,0-4 0 0,0 2 0 16,0-1 0-16,0 0-2 0,0 0 1 16,0 1 0-16,-3 1-7 15,1-2-3-15,0 2 0 0,-2 0 0 0,1-1 0 0,-1 2 1 16,0-1 0-16,2 0 0 0,-1 1 0 15,0-1 0-15,0 1 6 0,-1 1 3 16,3-1 0-16,-2 0 0 0,1 1 0 16,1 0 0-16,-1 0 0 0,0 0-1 15,1 0 1-15,-2 0 1 0,3 0-1 0,-2 0 1 16,-1 0 7-16,3 0 1 0,-3 0 1 16,1 0 0-16,-1 0-1 0,3 0 1 15,-3 0-7-15,1 1-4 0,1 3 1 16,-3-3-6-16,3 3-3 0,-1 1 0 0,0-2 1 15,1 3 0-15,1 1 0 0,0 1 0 0,0 0-1 16,0-1 1-16,0 3 0 0,0-2 0 16,0 0 0-16,0 1 0 0,0-2 0 15,1 0 0-15,3-1 0 0,-1-1-1 16,0-1 1-16,0 1 0 0,1-1 0 0,0-1 0 16,-2 2-1-16,3-3-7 0,-1 0-2 15,0-1 0-15,2-1 0 0,-1 0 0 16,-2 0 7-16,3 0 2 0,-1 0 0 15,0-1-7-15,2-2 12 0,-3-3 4 16,1 2 0-16,1-1 0 0,-2 0-1 0,0-1-5 16,-1 0-3-16,-1 1 0 0,1 1 6 15,-1-1-3-15,-1 2-3 0,-1-1 0 0,0 0 0 16,0 1 0-16,0-2 0 0,0 2 0 16,0 0 0-16,0-1-1 0,0 1 0 0,-1-1 0 15,-2 2 0-15,1-1 0 0,-1 1 0 16,-1 0 7-16,2 1 3 0,-2 0 0 15,0 0 1-15,0 0 0 0,1 0 0 16,0 0-1-16,-2-1 1 0,2 2 0 0,-1-1-8 16,2 0 4-16,-2 1 3 0,3 0 0 15,-4 0 0-15,2 0-1 0,-1 0 1 16,3 0 0-16,-4 0 0 0,2 0 1 16,1 0-7-16,-2 0-3 0,0 0 0 15,3 1 0-15,-2 2 6 0,-2-1 4 16,3 1-1-16,-1 0 1 0,2 2 0 0,-3-3 0 0,3 4-1 15,-1-1 1-15,-1-1 0 0,3 1-7 16,-3 1-2-16,3 0-1 0,0 0 0 0,-2 0 0 16,2 1 0-16,0 1 0 0,0-1 0 15,0 0 1-15,0 2 0 0,0-3 0 16,2 1 0-16,2 0-1 0,0-2 1 16,-1 0 0-16,2 0-7 0,-2-2-2 15,3-1-1-15,-1 1 0 0,0-2-1 16,0 0 1-16,1-1-1 0,1 0 0 0,-1 0 1 15,0 0 6-15,0-1 9 0,1-3 3 16,-2-3 0-16,2 2 0 0,-3-2 1 16,2 0 0-16,-3-1 0 0,1 1-1 15,-1-1 1-15,-2 2-7 0,2-2-3 0,-1 3 0 16,-2-2 6-16,0 1 3 0,0 1 0 16,0 0 0-16,0 0 0 0,0-1-1 0,0 2 0 15,0 0 0-15,-2-1 0 0,-1 2-7 16,0-2-2-16,0 1 0 0,-1 2 8 0,0-2 1 15,-1 2 2-15,1 0 0 0,0-1 0 16,-1 1 0-16,1 1-1 0,-1-1 8 16,1 1 1-16,0 1-6 0,1 0-3 15,-1 0 0-15,0 0 0 0,0 0 0 16,0 0-1-16,2 0 1 0,-1 0-6 16,-1 0-3-16,2 0 0 0,-2 0 0 0,1 0 0 15,0 0 0-15,0 3 0 0,0-1 0 16,1 0 0-16,-1 2 0 0,0-1 0 0,1 1 0 15,-1 0 0-15,3 1 0 0,-3 0 1 0,3-1 0 16,0 3 0-16,0 0 0 0,0 0-1 16,0-1 1-16,0 2-6 0,0-1-3 15,0-2-22-15,3 0-43 0,2 0-68 16,-2-2-103-16,0 0-161 0,2-3-47 16,1 0-2-16,-1 0 6 0,0 0 3 0,-2-4 21 15,0-4 43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2:01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11 236 0,'-7'0'249'16,"6"0"8"-16,0 0 17 0,-1-3 19 15,1 2 12-15,0-1 9 0,1 0 10 16,0 1 8-16,0 1-226 0,-2-1-3 16,2 0 0-16,0 1-14 0,0 0-11 15,-2 0-11-15,2 0-9 0,0 0-2 16,0 0-6-16,0 0-10 0,0 0-10 0,-1 0-8 15,1 0-4-15,0 0 1 0,-1 0 0 0,1 0-1 16,-1 0 1-16,0 2 0 0,-1 1-1 16,1 3 1-16,0-1 0 0,1 0-1 0,0 2-6 15,0-2-2-15,0 1 0 0,0 0-7 16,0-2-3-16,0 1 0 0,2-2 0 16,2 2 0-16,2-2-8 0,-2 1-2 15,1-1-7-15,-1-1-9 0,2-2-4 16,-1 1 1-16,1-1 7 0,-1 0 2 0,0 0 1 15,0 0 7-15,0-1 9 0,-2-3 9 16,1 1 10-16,-2-2 2 0,-1-1 1 16,1 2-7-16,-2-1-3 0,0 0-1 15,0 2 1-15,0-2-6 0,0 3-3 0,-3-1 0 16,-1 2 0-16,0-1 7 0,-1 2 2 16,-1-2 1-16,-1 0 0 0,0 2 0 0,1 0 1 15,-1 0 0-15,2 0 6 0,-2 0 2 16,2 2-13-16,1 1-5 0,0 2-14 0,1-2-41 15,2 2-60-15,1 0-75 0,0-1-163 16,0 1-55-16,0-2-3 0,0-1 7 16,5 1 2-16,-1-2 15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2:00.3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5 169 0,'-2'0'188'15,"1"-1"12"-15,1 1 16 0,0 0 12 16,0 0 10-16,0 0 9 0,0-1 16 16,0-1 12-16,0 2-160 0,0 0-9 0,0 0 4 15,0 0-5-15,0 0-2 0,0-1 1 0,0 1-1 16,0 0-7-16,0 0-10 0,0 0-1 16,0-1-7-16,0 1-17 0,0 0-11 0,0 0-3 15,0 0-8-15,0 0-8 0,0 0-11 16,0 0 6-16,0 0-4 0,0 0 3 15,0 0 2-15,0 0 8 0,3 0 2 16,0 0 1-16,-1 0 6 0,1 2 10 16,1 1-5-16,0 0 5 0,0 0-5 0,1 0 6 15,0 2-6-15,0-1-1 0,2 0 0 16,-2 1-7-16,1 0-3 0,1 1 0 16,0-1-6-16,-1 1-3 0,2-2 0 15,-2 2 0-15,1 1-8 0,0-2-2 16,1 1 1-16,-1 0-8 0,-1 0 5 15,0 1 2-15,1-2 0 0,-1 1-7 0,-1-1-1 0,3 1-1 16,-3 0 1-16,1-1-2 0,1 1 1 16,-1-1 0-16,-1 0 0 0,1-2 0 0,0 2-1 15,0 0 0-15,-1-2 0 0,1 0 0 16,-1 3-1-16,-1-3 1 0,2 0-6 16,-1 3-3-16,-1-2 0 0,-1 0 0 15,2 1 0-15,0 0 0 0,-3 0 0 16,2 0 0-16,-1 0 0 0,0-1 7 15,0 0 2-15,-1 1 1 0,1 0 0 0,-1-2 0 16,1 0 0-16,-2 1-1 0,3-1 1 16,-1 1 0-16,-2-2-7 0,1 0-3 15,-1 0 0-15,2 0 0 0,-2 0 0 0,1-1 0 16,0 2 0-16,-1-2-1 0,1 2 0 16,-1-1 0-16,2 0 0 0,-1 1 1 0,1-1-1 15,-1 0 0-15,1 0 0 0,-2 1 0 16,1-1 1-16,1-1 0 0,-2 0 0 15,1 2 0-15,1-2 0 0,-3-1 0 0,2 1 0 16,-2 1 0-16,1-2 0 0,-1 0 0 16,0 0 0-16,0 0 0 0,0 0 7 15,0 0 2-15,0 0 0 0,0 0 0 16,0 0 0-16,0 0 0 0,0 0 0 16,2 0 0-16,-2 0 0 0,0 0 0 15,0 0-1-15,2 0 2 0,-2 0-1 0,0 0 0 16,0 0 0-16,0 0 0 0,0 0 0 15,1 0 0-15,-1 0-7 0,0 0-3 0,0 0 0 16,0 0 1-16,2 0 0 0,-2 0 0 16,0 0 0-16,0-2 0 0,0 1 0 0,1-2 0 15,1 0 0-15,-1 1 0 0,0-3 0 16,2 2 0-16,-1-1 0 0,0 1 0 16,0-1 0-16,0 0 0 0,1 1 0 15,0-2 0-15,2 1 0 0,-2-2 0 0,2 1-8 16,-2 0-2-16,2 0 0 0,0-1 1 15,0 1-1-15,0-1 0 0,1-1 0 16,0 1 1-16,0-1-1 0,2 0 1 16,-2-1 0-16,2 2 0 0,2-2 0 15,-4 2 0-15,1-3 0 0,0 3 1 0,1-1-8 16,-2 0-2-16,0 0 7 0,1 2 2 0,-1-1 0 16,0 1 0-16,-1 1 1 0,-1 1-1 15,1-1 0-15,-2 1 7 0,1 0 2 0,1 1 0 16,-3 0 0-16,3 2 0 0,-3-4 0 15,3 3 0-15,-1-1 0 0,-2-1 0 16,4 2 0-16,-3-1 0 0,1 2 0 16,0-3 0-16,-1 1 0 0,2 1 0 15,-4-2 0-15,2 1 0 0,0 2 0 16,1-1 0-16,-3 0 0 0,1 1 0 0,1 0 0 16,-2-2 0-16,-1 2 0 0,2 0 0 15,-2 0 0-15,0 0 0 0,0 0 0 16,0 0 0-16,0 0 0 0,0 0 0 15,0 0 0-15,0 0-15 0,0 0-31 0,0 0-53 16,0 0-77-16,0 0-142 0,0 0-148 0,0 0-37 16,0 0 0-16,0 0 0 0,0 0 14 15,0-4 33-1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56.3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331 0,'0'-2'343'16,"0"2"16"-16,1-1 19 0,-1 1 19 0,1 0 18 15,0 0 13-15,2 0 2 0,0 0 7 0,2 0-322 16,0 0-2-16,1 0-14 0,0 0-12 15,1 0-16-15,3 1-12 0,-1 0-10 16,3 2-1-16,0-2-1 0,1 0-6 16,2 2-10-16,1-2-2 0,4-1-8 15,0 2-1-15,1-2-8 0,2 0 5 0,1 0 1 16,0 0-6-16,1 0-3 0,2 0 0 16,-2 1-1-16,0 1 0 0,-1-1 0 15,-1 1 0-15,-1 0-7 0,0 0-2 16,-2 2 0-16,-1-2 0 0,-1 2 1 15,0-1 0-15,0-3 0 0,0 2 0 0,-3-2 1 16,0 1 6-16,0-1 3 0,-3 0 0 0,1 0 1 16,-2 0 0-16,-1 0-1 0,-2 0 1 15,-2 0-1-15,-2 0 0 0,0 0-7 0,-1-1-2 16,-2 1 0-16,-1 0 6 0,0 0 2 16,0 0 1-16,0-1 0 0,0 0 0 15,0 1 0-15,0-3 6 0,-3 0 3 16,0 0-1-16,-1-1-6 0,-1 1-3 15,-2 0 0-15,0-1 0 0,-1 0-1 16,-3 0 0-16,-2 1-6 0,1 0-3 0,-2-1 0 16,-2 1 0-16,-1 0 7 0,0 1 2 15,-1-1-1-15,1 0 0 0,-1 1 1 0,1 0-7 16,2-1 5-16,1 2 2 0,0-2 0 16,5 1-6-16,-2 1-3 0,4 0 1 0,1 1 0 15,-1-2 0-15,3 2 7 0,2 0-4 16,-1-1-2-16,2 1 0 0,1 0 0 15,0 0-1-15,0 0-6 0,0 0-3 16,0 0 0-16,0 0 0 0,0 0-1 0,5 0 0 16,0 0 0-16,2 0 7 0,2 0 2 15,1 3 8-15,2 0 2 0,0 1 0 16,0 0 0-16,1 0 0 0,0 2-7 16,0-1-2-16,-1 2-7 0,1-1-2 15,-2 0 0-15,0 1 0 0,-3-1 1 16,0 2-1-16,-1-1 1 0,-3 0 7 0,0 0-6 15,-3 0-2-15,0 0 0 0,-1 0 0 0,0-1 1 16,0 0-1-16,0 1-1 0,-1 0 8 16,-3-2 2-16,-2 1 7 0,0 0 3 0,-1 0-1 15,-1-1 0-15,1 1 0 0,-3-2 0 16,2 0-1-16,2 0-7 0,-1-1-2 16,1 0-1-16,1-1 0 0,1-1-6 15,1 0-31-15,1-1-66 0,1 1-173 16,-2-1-196-16,3 0-48 0,-3 0 1 0,2 0-1 15,-1 0 0-15,-1 0 8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54.9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5 112 426 0,'-11'0'437'0,"9"-1"10"0,-1 0 9 15,2-2 2-15,1 0 1 0,0 0-1 16,0 0 1-16,0-3 0 0,0 3-427 0,0-1-11 15,0-2-9-15,0 2-9 0,0-2 4 16,0 0-2-16,0 1 3 0,0-1 1 16,0-1 7-16,-4 2 3 0,0-2 6 15,-2 1 10-15,0 0 2 0,-2 0 0 16,1 1 10-16,0 1 0 0,-3 0 0 0,3 3-8 16,-1 0-3-16,1 1 1 0,0 0-8 15,-1 0-2-15,2 0-7 0,-2 1-9 16,2 4-2-16,0 3 0 0,-2-1-1 15,2 2 1-15,0 2-6 0,1 1-3 0,0 3 0 16,0 1 0-16,1-1-1 0,3 5 0 16,1-1 0-16,0 1 0 0,0-1 0 0,0 1 0 15,0-2-1-15,0 0 1 0,5-3-1 16,0-3 1-16,0 0 0 0,1-3 0 0,1-2 0 16,-1-3 0-16,-1 0 1 0,2-3 0 15,-1-1 0-15,0 0 7 0,2 0 2 16,-2 0 1-16,2-5 0 0,0-3 0 15,0-1 0-15,-1-2 1 0,1-1-1 16,-2 0 1-16,-1 1-7 0,0-2-3 16,-1 0 1-16,-2 2-1 0,1 1 1 0,-1 0 0 15,-2 1-2-15,0 1 1 0,0 1 0 16,0 3 0-16,0 0-7 0,0 2-3 0,0 2 0 16,0 0 0-16,0 0 0 0,0 0 0 15,0 0 1-15,0 4-1 0,0 5 0 16,0 3 14-16,0 4 4 0,0 2-1 0,0 5 1 15,2 3-1-15,-1 5 0 0,2 2 1 16,-1 4 0-16,1 2 0 0,-1 2-8 16,-1-2-1-16,2 2 1 0,-2-3 0 0,0-6 0 15,1-2 1-15,-2-6 0 0,1-5-2 16,-1-6 1-16,0 0 0 0,0-7 0 16,0 0 0-16,0-3 6 0,0-1 2 15,0-1 1-15,0-1 0 0,0 0 0 16,-4 0 0-16,-1 0-1 0,0 0 1 15,-3-4 0-15,0-2-7 0,-2 0-3 0,-1-4 0 0,0 0-1 16,0 0 0-16,0-3 0 0,-2 0 0 16,2-1 7-16,1 0 2 0,0 0 0 0,1 2 0 15,3-1 0-15,0 2 1 0,2 1 0 16,2 1-8-16,2 0-2 0,0 1-7 16,0 1 6-16,0 0 1 0,0-1 0 15,6 0 0-15,0-1 0 0,3 1-6 16,0-1 4-16,1 0 3 0,1-1 0 15,-1 3-7-15,1-2-2 0,0 1 1 0,-1 0-1 16,1 0 0-16,0 1 7 0,-1 1 2 16,0 1 0-16,-1 0 0 0,-1 1 0 15,1 0 0-15,-3 2 0 0,0 0-8 16,0 0-8-16,-1-1-11 0,-2 1-22 16,0 1-44-16,-1-2-67 0,-1 3-160 0,1-2-177 0,-1 0-44 15,-1 0 7-15,0-1 9 0,0 0 10 16,0 0 24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5-01-11T09:41:53.9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-1 351 0,'-10'1'370'0,"7"3"11"16,0-2 17-16,1 1 11 0,0 3 9 16,1-2 4-16,-1 3 5 0,1 0 11 0,1 1-350 15,0 2-11-15,0 0-3 0,0 3-14 16,0 0-4-16,0 2-8 0,0 4-3 16,0 0 0-16,0 1-6 0,0 4-3 0,0 2 0 15,0 1-6-15,0 2-3 0,0 1-6 16,0-2-1-16,0 2-1 0,0-2-6 15,0-1 5-15,0-2 2 0,0-1-7 0,0-3-2 16,-1-1-1-16,1-2 7 0,0-2 2 16,0-2 0-16,0-2-1 0,0-3-6 0,0-2 3 15,0-1-4-15,2 1-2 0,2-5 0 16,0 0 0-16,1-2 0 0,1 0 0 16,0 0 0-16,3 0 0 0,-1-4-14 15,3-4-4-15,0-3 0 0,1 1-7 16,0-6-16-16,0 2-12 0,0-3-16 15,0-2-12-15,-2 1-9 0,0-1 4 0,-1-2 2 0,-1 1 0 16,0-2 8-16,-2 1 8 0,-2-1 10 16,2 1 16-16,-5 0 11 0,0 1 10 0,1 0 2 15,0 2 6-15,-2 1 10 0,0 1 2 16,0 0 1-16,0 1 6 0,0 3 3 16,-2 0 1-16,-1 1 6 0,2 1 10 15,-3 2 3-15,3 1 1 0,-1 3-1 16,1 0 0-16,-3 2-6 0,4 0-4 15,0 2 1-15,-1 0-1 0,-1 0-6 0,2 0-4 16,-1 0-6-16,1 0 4 0,-2 0 3 16,2 2-1-16,0 3 1 0,0 2 6 15,0 1-4-15,-2 5-2 0,2 3-1 16,0 0 8-16,0 4-6 0,0 2-2 16,0 2 0-16,0 1 1 0,0 0 0 0,0 2 1 15,0 0-1-15,0 1 1 0,0-3-7 0,2 2-3 16,-2-2 8-16,2-2 2 0,-1-2 0 15,1-2-8-15,-1 0-2 0,3-3-1 0,-2-3 0 16,0 1-1-16,2-4 8 0,-2-1-5 16,2-1-3-16,1-1 0 0,-1-1 0 15,0-3 0-15,1 1 1 0,0-3-1 16,0 0 0-16,2-1-7 0,-2 0-2 16,0 0 0-16,1 0 0 0,0 0-6 15,1-4-11-15,0-1-15 0,0-1-33 0,1-1-51 16,1 0-134-16,-2-1-220 0,2-1-60 15,0 0-1-15,0-3 7 0,0 2 10 0,2-1 17 16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1BDF7B-46F8-4EDB-8ADA-E96325E45A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3</TotalTime>
  <Pages>9</Pages>
  <Words>2732</Words>
  <Characters>15578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ина Острина</dc:creator>
  <cp:keywords/>
  <dc:description/>
  <cp:lastModifiedBy>temp</cp:lastModifiedBy>
  <cp:revision>5</cp:revision>
  <dcterms:created xsi:type="dcterms:W3CDTF">2025-01-05T12:06:00Z</dcterms:created>
  <dcterms:modified xsi:type="dcterms:W3CDTF">2025-01-13T03:57:00Z</dcterms:modified>
</cp:coreProperties>
</file>